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1070" w:type="dxa"/>
        <w:tblInd w:w="-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050"/>
        <w:gridCol w:w="270"/>
        <w:gridCol w:w="6750"/>
      </w:tblGrid>
      <w:tr w:rsidR="00F44503" w:rsidRPr="00F44503" w:rsidTr="005A6760">
        <w:trPr>
          <w:trHeight w:val="900"/>
        </w:trPr>
        <w:tc>
          <w:tcPr>
            <w:tcW w:w="4050" w:type="dxa"/>
            <w:hideMark/>
          </w:tcPr>
          <w:p w:rsidR="00F44503" w:rsidRPr="00F44503" w:rsidRDefault="00F44503" w:rsidP="00716B3C">
            <w:pPr>
              <w:spacing w:line="360" w:lineRule="auto"/>
              <w:rPr>
                <w:sz w:val="28"/>
                <w:szCs w:val="28"/>
              </w:rPr>
            </w:pPr>
            <w:r w:rsidRPr="00F44503">
              <w:rPr>
                <w:sz w:val="28"/>
                <w:szCs w:val="28"/>
              </w:rPr>
              <w:t xml:space="preserve">SỞ GD – ĐT TP HỒ CHÍ  MINH </w:t>
            </w:r>
          </w:p>
          <w:p w:rsidR="00F44503" w:rsidRPr="00F44503" w:rsidRDefault="00F44503" w:rsidP="00716B3C">
            <w:pPr>
              <w:spacing w:line="360" w:lineRule="auto"/>
              <w:ind w:firstLine="72"/>
              <w:rPr>
                <w:sz w:val="28"/>
                <w:szCs w:val="28"/>
              </w:rPr>
            </w:pPr>
            <w:r w:rsidRPr="00F44503">
              <w:rPr>
                <w:b/>
                <w:sz w:val="28"/>
                <w:szCs w:val="28"/>
              </w:rPr>
              <w:t xml:space="preserve">   </w:t>
            </w:r>
            <w:r w:rsidRPr="00F44503">
              <w:rPr>
                <w:b/>
                <w:sz w:val="28"/>
                <w:szCs w:val="28"/>
                <w:u w:val="single"/>
              </w:rPr>
              <w:t>TRƯỜNG THPT CỦ CHI</w:t>
            </w:r>
          </w:p>
        </w:tc>
        <w:tc>
          <w:tcPr>
            <w:tcW w:w="270" w:type="dxa"/>
          </w:tcPr>
          <w:p w:rsidR="00F44503" w:rsidRPr="00F44503" w:rsidRDefault="00F44503" w:rsidP="00716B3C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6750" w:type="dxa"/>
            <w:hideMark/>
          </w:tcPr>
          <w:p w:rsidR="00F44503" w:rsidRPr="00F44503" w:rsidRDefault="00F44503" w:rsidP="00716B3C">
            <w:pPr>
              <w:spacing w:line="360" w:lineRule="auto"/>
              <w:jc w:val="center"/>
              <w:rPr>
                <w:sz w:val="28"/>
                <w:szCs w:val="28"/>
                <w:lang w:val="sv-SE"/>
              </w:rPr>
            </w:pPr>
            <w:r w:rsidRPr="00F91F24">
              <w:rPr>
                <w:sz w:val="28"/>
                <w:szCs w:val="28"/>
                <w:lang w:val="sv-SE"/>
              </w:rPr>
              <w:t>KIỂM TRA  HỌC KỲ I NĂM HỌC 2016 – 2017</w:t>
            </w:r>
          </w:p>
          <w:p w:rsidR="00F44503" w:rsidRPr="001B43D1" w:rsidRDefault="00F44503" w:rsidP="00716B3C">
            <w:pPr>
              <w:spacing w:line="360" w:lineRule="auto"/>
              <w:jc w:val="center"/>
              <w:rPr>
                <w:b/>
                <w:sz w:val="24"/>
                <w:szCs w:val="24"/>
                <w:lang w:val="sv-SE"/>
              </w:rPr>
            </w:pPr>
            <w:r w:rsidRPr="001B43D1">
              <w:rPr>
                <w:sz w:val="24"/>
                <w:szCs w:val="24"/>
                <w:lang w:val="sv-SE"/>
              </w:rPr>
              <w:t>MÔN</w:t>
            </w:r>
            <w:r w:rsidRPr="001B43D1">
              <w:rPr>
                <w:b/>
                <w:sz w:val="24"/>
                <w:szCs w:val="24"/>
                <w:lang w:val="sv-SE"/>
              </w:rPr>
              <w:t xml:space="preserve"> : VẬT LÝ   – KHỐI 11 – </w:t>
            </w:r>
            <w:r w:rsidRPr="001B43D1">
              <w:rPr>
                <w:sz w:val="24"/>
                <w:szCs w:val="24"/>
                <w:lang w:val="sv-SE"/>
              </w:rPr>
              <w:t>THỜI GIAN</w:t>
            </w:r>
            <w:r w:rsidRPr="001B43D1">
              <w:rPr>
                <w:b/>
                <w:sz w:val="24"/>
                <w:szCs w:val="24"/>
                <w:lang w:val="sv-SE"/>
              </w:rPr>
              <w:t xml:space="preserve"> : 45 PHÚT</w:t>
            </w:r>
          </w:p>
          <w:p w:rsidR="00F44503" w:rsidRPr="00F44503" w:rsidRDefault="00F44503" w:rsidP="00716B3C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F91F24">
              <w:rPr>
                <w:b/>
                <w:sz w:val="28"/>
                <w:szCs w:val="28"/>
                <w:u w:val="single"/>
              </w:rPr>
              <w:t>Ngày</w:t>
            </w:r>
            <w:proofErr w:type="spellEnd"/>
            <w:r w:rsidRPr="00F91F24">
              <w:rPr>
                <w:b/>
                <w:sz w:val="28"/>
                <w:szCs w:val="28"/>
                <w:u w:val="single"/>
              </w:rPr>
              <w:t xml:space="preserve"> : 12</w:t>
            </w:r>
            <w:r w:rsidR="000E0DA7" w:rsidRPr="00F91F24">
              <w:rPr>
                <w:b/>
                <w:sz w:val="28"/>
                <w:szCs w:val="28"/>
                <w:u w:val="single"/>
              </w:rPr>
              <w:t>/ 12 / 20</w:t>
            </w:r>
            <w:r w:rsidRPr="00F91F24">
              <w:rPr>
                <w:b/>
                <w:sz w:val="28"/>
                <w:szCs w:val="28"/>
                <w:u w:val="single"/>
              </w:rPr>
              <w:t>16</w:t>
            </w:r>
          </w:p>
        </w:tc>
      </w:tr>
    </w:tbl>
    <w:p w:rsidR="00F44503" w:rsidRPr="00F91F24" w:rsidRDefault="00561835" w:rsidP="00716B3C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F91F24">
        <w:rPr>
          <w:rFonts w:ascii="Times New Roman" w:hAnsi="Times New Roman"/>
          <w:b/>
          <w:sz w:val="28"/>
          <w:szCs w:val="28"/>
        </w:rPr>
        <w:sym w:font="Wingdings" w:char="F097"/>
      </w:r>
      <w:r w:rsidRPr="00F91F24">
        <w:rPr>
          <w:rFonts w:ascii="Times New Roman" w:hAnsi="Times New Roman"/>
          <w:b/>
          <w:sz w:val="28"/>
          <w:szCs w:val="28"/>
        </w:rPr>
        <w:sym w:font="Wingdings" w:char="F0AB"/>
      </w:r>
      <w:r w:rsidRPr="00F91F24">
        <w:rPr>
          <w:rFonts w:ascii="Times New Roman" w:hAnsi="Times New Roman"/>
          <w:b/>
          <w:sz w:val="28"/>
          <w:szCs w:val="28"/>
        </w:rPr>
        <w:sym w:font="Wingdings" w:char="F096"/>
      </w:r>
    </w:p>
    <w:p w:rsidR="001D4417" w:rsidRPr="00F91F24" w:rsidRDefault="00F44503" w:rsidP="00716B3C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1.</w:t>
      </w:r>
      <w:r w:rsidRPr="00F91F24">
        <w:rPr>
          <w:rFonts w:ascii="Times New Roman" w:hAnsi="Times New Roman"/>
          <w:sz w:val="28"/>
          <w:szCs w:val="28"/>
        </w:rPr>
        <w:t xml:space="preserve"> </w:t>
      </w:r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Phát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biểu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và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công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thức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định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luật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Cu-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lông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>?</w:t>
      </w:r>
      <w:r w:rsidR="009F1F0A">
        <w:rPr>
          <w:rFonts w:ascii="Times New Roman" w:hAnsi="Times New Roman"/>
          <w:sz w:val="28"/>
          <w:szCs w:val="28"/>
        </w:rPr>
        <w:t>(1.5đ)</w:t>
      </w:r>
    </w:p>
    <w:p w:rsidR="00724DBA" w:rsidRPr="00F91F24" w:rsidRDefault="00F44503" w:rsidP="00716B3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2.</w:t>
      </w:r>
      <w:r w:rsidRPr="00F91F2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Phát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biểu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công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thức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định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luật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Jun-Len-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xơ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>?</w:t>
      </w:r>
      <w:r w:rsidR="009F1F0A">
        <w:rPr>
          <w:rFonts w:ascii="Times New Roman" w:hAnsi="Times New Roman"/>
          <w:sz w:val="28"/>
          <w:szCs w:val="28"/>
        </w:rPr>
        <w:t>(1.5đ)</w:t>
      </w:r>
    </w:p>
    <w:p w:rsidR="00724DBA" w:rsidRPr="00724DBA" w:rsidRDefault="00F91F24" w:rsidP="00716B3C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3.</w:t>
      </w:r>
      <w:r w:rsidRPr="00F91F2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Hạt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tải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kim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loại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gì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?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Nêu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chất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kim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loại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?</w:t>
      </w:r>
      <w:r w:rsidR="009F1F0A">
        <w:rPr>
          <w:rFonts w:ascii="Times New Roman" w:eastAsia="Calibri" w:hAnsi="Times New Roman" w:cs="Times New Roman"/>
          <w:sz w:val="28"/>
          <w:szCs w:val="28"/>
        </w:rPr>
        <w:t>(1đ)</w:t>
      </w:r>
    </w:p>
    <w:p w:rsidR="00724DBA" w:rsidRPr="00724DBA" w:rsidRDefault="00F91F24" w:rsidP="00716B3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4</w:t>
      </w:r>
      <w:r w:rsidRPr="00F91F24">
        <w:rPr>
          <w:rFonts w:ascii="Times New Roman" w:hAnsi="Times New Roman"/>
          <w:b/>
          <w:sz w:val="28"/>
          <w:szCs w:val="28"/>
        </w:rPr>
        <w:t>.</w:t>
      </w:r>
      <w:r w:rsidRPr="00F91F2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9F1F0A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ườ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</w:t>
      </w:r>
      <w:r w:rsidR="009F1F0A">
        <w:rPr>
          <w:rFonts w:ascii="Times New Roman" w:eastAsia="Times New Roman" w:hAnsi="Times New Roman" w:cs="Times New Roman"/>
          <w:sz w:val="28"/>
          <w:szCs w:val="28"/>
        </w:rPr>
        <w:t>rường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do </w:t>
      </w:r>
      <w:proofErr w:type="spellStart"/>
      <w:r w:rsidR="009F1F0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F1F0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F1F0A">
        <w:rPr>
          <w:rFonts w:ascii="Times New Roman" w:eastAsia="Times New Roman" w:hAnsi="Times New Roman" w:cs="Times New Roman"/>
          <w:sz w:val="28"/>
          <w:szCs w:val="28"/>
        </w:rPr>
        <w:t>tích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F1F0A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Q= 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6.10</w:t>
      </w:r>
      <w:r w:rsidR="009F1F0A" w:rsidRPr="009F1F0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</w:t>
      </w:r>
      <w:r w:rsidR="00724DBA" w:rsidRPr="009F1F0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8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gây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ra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nó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2 cm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hâ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9F1F0A">
        <w:rPr>
          <w:rFonts w:ascii="Times New Roman" w:eastAsia="Times New Roman" w:hAnsi="Times New Roman" w:cs="Times New Roman"/>
          <w:sz w:val="28"/>
          <w:szCs w:val="28"/>
        </w:rPr>
        <w:t>(1đ)</w:t>
      </w:r>
    </w:p>
    <w:p w:rsidR="00724DBA" w:rsidRPr="00724DBA" w:rsidRDefault="00F91F24" w:rsidP="00716B3C">
      <w:pPr>
        <w:tabs>
          <w:tab w:val="left" w:pos="2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91F24"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2775AF2F" wp14:editId="25DEF38B">
                <wp:simplePos x="0" y="0"/>
                <wp:positionH relativeFrom="column">
                  <wp:posOffset>5721985</wp:posOffset>
                </wp:positionH>
                <wp:positionV relativeFrom="paragraph">
                  <wp:posOffset>187960</wp:posOffset>
                </wp:positionV>
                <wp:extent cx="914400" cy="1028700"/>
                <wp:effectExtent l="0" t="0" r="19050" b="19050"/>
                <wp:wrapSquare wrapText="bothSides"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1028700"/>
                          <a:chOff x="8088" y="4176"/>
                          <a:chExt cx="1800" cy="1725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8088" y="4536"/>
                            <a:ext cx="1800" cy="1350"/>
                            <a:chOff x="8088" y="4536"/>
                            <a:chExt cx="1800" cy="1350"/>
                          </a:xfrm>
                        </wpg:grpSpPr>
                        <wps:wsp>
                          <wps:cNvPr id="3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48" y="5706"/>
                              <a:ext cx="480" cy="180"/>
                            </a:xfrm>
                            <a:prstGeom prst="rect">
                              <a:avLst/>
                            </a:prstGeom>
                            <a:solidFill>
                              <a:srgbClr val="333333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8088" y="4536"/>
                              <a:ext cx="1800" cy="1260"/>
                              <a:chOff x="8088" y="4536"/>
                              <a:chExt cx="1800" cy="1260"/>
                            </a:xfrm>
                          </wpg:grpSpPr>
                          <wpg:grpSp>
                            <wpg:cNvPr id="5" name="Group 6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18" y="4626"/>
                                <a:ext cx="840" cy="180"/>
                                <a:chOff x="9018" y="4626"/>
                                <a:chExt cx="840" cy="180"/>
                              </a:xfrm>
                            </wpg:grpSpPr>
                            <wps:wsp>
                              <wps:cNvPr id="6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18" y="4716"/>
                                  <a:ext cx="8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18" y="4626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8" name="Group 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88" y="4536"/>
                                <a:ext cx="840" cy="360"/>
                                <a:chOff x="8088" y="4536"/>
                                <a:chExt cx="840" cy="360"/>
                              </a:xfrm>
                            </wpg:grpSpPr>
                            <wps:wsp>
                              <wps:cNvPr id="9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88" y="4716"/>
                                  <a:ext cx="8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28" y="4536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" name="Line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88" y="4716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873" y="4716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88" y="5796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8778" y="5361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DC25AE">
                              <w:pPr>
                                <w:rPr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sz w:val="23"/>
                                  <w:szCs w:val="23"/>
                                </w:rPr>
                                <w:t>R</w:t>
                              </w:r>
                            </w:p>
                            <w:p w:rsidR="00E547A8" w:rsidRDefault="00E547A8" w:rsidP="00DC25AE">
                              <w:pPr>
                                <w:rPr>
                                  <w:sz w:val="23"/>
                                  <w:szCs w:val="23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8703" y="4176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DC25AE">
                              <w:pPr>
                                <w:rPr>
                                  <w:sz w:val="23"/>
                                  <w:szCs w:val="23"/>
                                </w:rPr>
                              </w:pPr>
                              <w:proofErr w:type="spellStart"/>
                              <w:r>
                                <w:rPr>
                                  <w:rFonts w:ascii="Times New Roman" w:hAnsi="Times New Roman"/>
                                  <w:sz w:val="23"/>
                                  <w:szCs w:val="23"/>
                                </w:rPr>
                                <w:t>ξ</w:t>
                              </w:r>
                              <w:r>
                                <w:rPr>
                                  <w:sz w:val="23"/>
                                  <w:szCs w:val="23"/>
                                </w:rPr>
                                <w:t>,r</w:t>
                              </w:r>
                              <w:proofErr w:type="spellEnd"/>
                            </w:p>
                            <w:p w:rsidR="00E547A8" w:rsidRDefault="00E547A8" w:rsidP="00DC25AE">
                              <w:pPr>
                                <w:rPr>
                                  <w:sz w:val="23"/>
                                  <w:szCs w:val="23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75AF2F" id="Group 2" o:spid="_x0000_s1026" style="position:absolute;left:0;text-align:left;margin-left:450.55pt;margin-top:14.8pt;width:1in;height:81pt;z-index:-251657216" coordorigin="8088,4176" coordsize="1800,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">
                <v:group id="Group 3" o:spid="_x0000_s1027" style="position:absolute;left:8088;top:4536;width:1800;height:1350" coordorigin="8088,4536" coordsize="1800,1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rect id="Rectangle 4" o:spid="_x0000_s1028" style="position:absolute;left:8748;top:5706;width:4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UjGsEA&#10;AADaAAAADwAAAGRycy9kb3ducmV2LnhtbESPQWsCMRSE7wX/Q3hCbzWrLVVWo5SC4MFCayten5tn&#10;srh5WZKo679vBMHjMDPfMLNF5xpxphBrzwqGgwIEceV1zUbB3+/yZQIiJmSNjWdScKUIi3nvaYal&#10;9hf+ofMmGZEhHEtUYFNqSyljZclhHPiWOHsHHxymLIOROuAlw10jR0XxLh3WnBcstvRpqTpuTk7B&#10;iox/W6+D2e2/7PcWr0GPxmOlnvvdxxREoi49wvf2Sit4hduVfAPk/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lIxrBAAAA2gAAAA8AAAAAAAAAAAAAAAAAmAIAAGRycy9kb3du&#10;cmV2LnhtbFBLBQYAAAAABAAEAPUAAACGAwAAAAA=&#10;" fillcolor="#333"/>
                  <v:group id="Group 5" o:spid="_x0000_s1029" style="position:absolute;left:8088;top:4536;width:1800;height:1260" coordorigin="8088,4536" coordsize="180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group id="Group 6" o:spid="_x0000_s1030" style="position:absolute;left:9018;top:4626;width:840;height:180" coordorigin="9018,4626" coordsize="84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<v:line id="Line 7" o:spid="_x0000_s1031" style="position:absolute;visibility:visible;mso-wrap-style:square" from="9018,4716" to="9858,4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    <v:line id="Line 8" o:spid="_x0000_s1032" style="position:absolute;visibility:visible;mso-wrap-style:square" from="9018,4626" to="9018,4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</v:group>
                    <v:group id="Group 9" o:spid="_x0000_s1033" style="position:absolute;left:8088;top:4536;width:840;height:360" coordorigin="8088,4536" coordsize="8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<v:line id="Line 10" o:spid="_x0000_s1034" style="position:absolute;visibility:visible;mso-wrap-style:square" from="8088,4716" to="8928,4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    <v:line id="Line 11" o:spid="_x0000_s1035" style="position:absolute;visibility:visible;mso-wrap-style:square" from="8928,4536" to="8928,4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mSM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6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uZIxAAAANsAAAAPAAAAAAAAAAAA&#10;AAAAAKECAABkcnMvZG93bnJldi54bWxQSwUGAAAAAAQABAD5AAAAkgMAAAAA&#10;" strokeweight="1pt"/>
                    </v:group>
                    <v:line id="Line 12" o:spid="_x0000_s1036" style="position:absolute;visibility:visible;mso-wrap-style:square" from="8088,4716" to="8088,5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<v:line id="Line 13" o:spid="_x0000_s1037" style="position:absolute;visibility:visible;mso-wrap-style:square" from="9873,4716" to="9873,5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  <v:line id="Line 14" o:spid="_x0000_s1038" style="position:absolute;visibility:visible;mso-wrap-style:square" from="8088,5796" to="9888,5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" o:spid="_x0000_s1039" type="#_x0000_t202" style="position:absolute;left:8778;top:5361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E547A8" w:rsidRDefault="00E547A8" w:rsidP="00DC25AE">
                        <w:pPr>
                          <w:rPr>
                            <w:sz w:val="23"/>
                            <w:szCs w:val="23"/>
                          </w:rPr>
                        </w:pPr>
                        <w:r>
                          <w:rPr>
                            <w:sz w:val="23"/>
                            <w:szCs w:val="23"/>
                          </w:rPr>
                          <w:t>R</w:t>
                        </w:r>
                      </w:p>
                      <w:p w:rsidR="00E547A8" w:rsidRDefault="00E547A8" w:rsidP="00DC25AE">
                        <w:pPr>
                          <w:rPr>
                            <w:sz w:val="23"/>
                            <w:szCs w:val="23"/>
                          </w:rPr>
                        </w:pPr>
                      </w:p>
                    </w:txbxContent>
                  </v:textbox>
                </v:shape>
                <v:shape id="Text Box 16" o:spid="_x0000_s1040" type="#_x0000_t202" style="position:absolute;left:8703;top:4176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E547A8" w:rsidRDefault="00E547A8" w:rsidP="00DC25AE">
                        <w:pPr>
                          <w:rPr>
                            <w:sz w:val="23"/>
                            <w:szCs w:val="23"/>
                          </w:rPr>
                        </w:pPr>
                        <w:proofErr w:type="spellStart"/>
                        <w:r>
                          <w:rPr>
                            <w:rFonts w:ascii="Times New Roman" w:hAnsi="Times New Roman"/>
                            <w:sz w:val="23"/>
                            <w:szCs w:val="23"/>
                          </w:rPr>
                          <w:t>ξ</w:t>
                        </w:r>
                        <w:r>
                          <w:rPr>
                            <w:sz w:val="23"/>
                            <w:szCs w:val="23"/>
                          </w:rPr>
                          <w:t>,r</w:t>
                        </w:r>
                        <w:proofErr w:type="spellEnd"/>
                      </w:p>
                      <w:p w:rsidR="00E547A8" w:rsidRDefault="00E547A8" w:rsidP="00DC25AE">
                        <w:pPr>
                          <w:rPr>
                            <w:sz w:val="23"/>
                            <w:szCs w:val="23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proofErr w:type="spellStart"/>
      <w:r w:rsidR="00F44503"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="00F44503" w:rsidRPr="00F91F24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5</w:t>
      </w:r>
      <w:r w:rsidR="00F44503" w:rsidRPr="00F91F24">
        <w:rPr>
          <w:rFonts w:ascii="Times New Roman" w:hAnsi="Times New Roman"/>
          <w:b/>
          <w:sz w:val="28"/>
          <w:szCs w:val="28"/>
        </w:rPr>
        <w:t>.</w:t>
      </w:r>
      <w:r w:rsidR="00F44503" w:rsidRPr="00F91F24">
        <w:rPr>
          <w:rFonts w:ascii="Times New Roman" w:hAnsi="Times New Roman"/>
          <w:sz w:val="28"/>
          <w:szCs w:val="28"/>
        </w:rPr>
        <w:t xml:space="preserve">  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Ba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A, B, C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ạo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C, AC = 4cm, BC = 3cm,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nằm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rườ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ều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E song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so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AC,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hướ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E = 5000 V/m.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U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  <w:vertAlign w:val="subscript"/>
        </w:rPr>
        <w:t>AC</w:t>
      </w:r>
      <w:r w:rsidR="009F1F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,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rườ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1 proton di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huyể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B.</w:t>
      </w:r>
      <w:r w:rsidR="009F1F0A">
        <w:rPr>
          <w:rFonts w:ascii="Times New Roman" w:eastAsia="Times New Roman" w:hAnsi="Times New Roman" w:cs="Times New Roman"/>
          <w:sz w:val="28"/>
          <w:szCs w:val="28"/>
        </w:rPr>
        <w:t>(1đ)</w:t>
      </w:r>
    </w:p>
    <w:p w:rsidR="00724DBA" w:rsidRPr="00F91F24" w:rsidRDefault="00F44503" w:rsidP="00716B3C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</w:t>
      </w:r>
      <w:r w:rsidR="00F91F24">
        <w:rPr>
          <w:rFonts w:ascii="Times New Roman" w:hAnsi="Times New Roman"/>
          <w:b/>
          <w:sz w:val="28"/>
          <w:szCs w:val="28"/>
        </w:rPr>
        <w:t>6</w:t>
      </w:r>
      <w:r w:rsidRPr="00F91F24">
        <w:rPr>
          <w:rFonts w:ascii="Times New Roman" w:hAnsi="Times New Roman"/>
          <w:b/>
          <w:sz w:val="28"/>
          <w:szCs w:val="28"/>
        </w:rPr>
        <w:t>.</w:t>
      </w:r>
      <w:r w:rsidRPr="00F91F24">
        <w:rPr>
          <w:rFonts w:ascii="Times New Roman" w:hAnsi="Times New Roman"/>
          <w:sz w:val="28"/>
          <w:szCs w:val="28"/>
        </w:rPr>
        <w:t xml:space="preserve">  </w:t>
      </w:r>
      <w:r w:rsidR="00724DBA" w:rsidRPr="00F91F24">
        <w:rPr>
          <w:rFonts w:ascii="Times New Roman" w:hAnsi="Times New Roman"/>
          <w:sz w:val="28"/>
          <w:szCs w:val="28"/>
        </w:rPr>
        <w:t xml:space="preserve">Cho </w:t>
      </w:r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mạch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như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hình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vẽ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r w:rsidR="00724DBA" w:rsidRPr="00F91F24">
        <w:rPr>
          <w:rFonts w:ascii="Times New Roman" w:hAnsi="Times New Roman"/>
          <w:sz w:val="28"/>
          <w:szCs w:val="28"/>
        </w:rPr>
        <w:t>E = 4,5V ; r = 1</w:t>
      </w:r>
      <w:r w:rsidR="00724DBA" w:rsidRPr="00F91F24">
        <w:rPr>
          <w:rFonts w:ascii="Times New Roman" w:hAnsi="Times New Roman"/>
          <w:sz w:val="28"/>
          <w:szCs w:val="28"/>
        </w:rPr>
        <w:sym w:font="Symbol" w:char="F057"/>
      </w:r>
      <w:r w:rsidR="00724DBA" w:rsidRPr="00F91F24">
        <w:rPr>
          <w:rFonts w:ascii="Times New Roman" w:hAnsi="Times New Roman"/>
          <w:sz w:val="28"/>
          <w:szCs w:val="28"/>
        </w:rPr>
        <w:t xml:space="preserve"> ; R = 2</w:t>
      </w:r>
      <w:r w:rsidR="00724DBA" w:rsidRPr="00F91F24">
        <w:rPr>
          <w:rFonts w:ascii="Times New Roman" w:hAnsi="Times New Roman"/>
          <w:sz w:val="28"/>
          <w:szCs w:val="28"/>
        </w:rPr>
        <w:sym w:font="Symbol" w:char="F057"/>
      </w:r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r w:rsidR="00DC25AE" w:rsidRPr="00F91F24">
        <w:rPr>
          <w:rFonts w:ascii="Times New Roman" w:hAnsi="Times New Roman"/>
          <w:sz w:val="28"/>
          <w:szCs w:val="28"/>
        </w:rPr>
        <w:t>.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tính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c</w:t>
      </w:r>
      <w:r w:rsidR="00724DBA" w:rsidRPr="00F91F24">
        <w:rPr>
          <w:rFonts w:ascii="Times New Roman" w:hAnsi="Times New Roman"/>
          <w:sz w:val="28"/>
          <w:szCs w:val="28"/>
        </w:rPr>
        <w:t>ường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độ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dòng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điện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qua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nguồ</w:t>
      </w:r>
      <w:r w:rsidR="00DC25AE" w:rsidRPr="00F91F24">
        <w:rPr>
          <w:rFonts w:ascii="Times New Roman" w:hAnsi="Times New Roman"/>
          <w:sz w:val="28"/>
          <w:szCs w:val="28"/>
        </w:rPr>
        <w:t>n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r w:rsidR="009F1F0A">
        <w:rPr>
          <w:rFonts w:ascii="Times New Roman" w:hAnsi="Times New Roman"/>
          <w:sz w:val="28"/>
          <w:szCs w:val="28"/>
        </w:rPr>
        <w:t>.(1đ)</w:t>
      </w:r>
    </w:p>
    <w:p w:rsidR="00724DBA" w:rsidRPr="00724DBA" w:rsidRDefault="00F91F24" w:rsidP="00716B3C">
      <w:pPr>
        <w:tabs>
          <w:tab w:val="num" w:pos="1931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91F24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02B91197" wp14:editId="51320EA9">
                <wp:simplePos x="0" y="0"/>
                <wp:positionH relativeFrom="margin">
                  <wp:posOffset>5048250</wp:posOffset>
                </wp:positionH>
                <wp:positionV relativeFrom="paragraph">
                  <wp:posOffset>313055</wp:posOffset>
                </wp:positionV>
                <wp:extent cx="1619250" cy="1573087"/>
                <wp:effectExtent l="0" t="0" r="0" b="8255"/>
                <wp:wrapSquare wrapText="bothSides"/>
                <wp:docPr id="56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6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30810" y="818707"/>
                            <a:ext cx="10096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158875" y="818707"/>
                            <a:ext cx="10033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167765" y="651067"/>
                            <a:ext cx="635" cy="35687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238125" y="639002"/>
                            <a:ext cx="635" cy="3689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710565" y="903797"/>
                            <a:ext cx="635" cy="11303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710565" y="639002"/>
                            <a:ext cx="635" cy="10985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695325" y="270067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741045" y="288482"/>
                            <a:ext cx="635" cy="10350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56030" y="339917"/>
                            <a:ext cx="635" cy="48514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985" y="339917"/>
                            <a:ext cx="635" cy="48514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643255" y="1010477"/>
                            <a:ext cx="17716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069975" y="647892"/>
                            <a:ext cx="10096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009015" y="1010477"/>
                            <a:ext cx="16192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128270" y="336742"/>
                            <a:ext cx="56388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737870" y="336742"/>
                            <a:ext cx="51562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38125" y="1010477"/>
                            <a:ext cx="15240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238125" y="644717"/>
                            <a:ext cx="12446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624840" y="644717"/>
                            <a:ext cx="15557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033780" y="647892"/>
                            <a:ext cx="6096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664845" y="1010477"/>
                            <a:ext cx="18605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362585" y="598997"/>
                            <a:ext cx="256540" cy="94615"/>
                          </a:xfrm>
                          <a:prstGeom prst="rect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774700" y="598997"/>
                            <a:ext cx="255905" cy="94615"/>
                          </a:xfrm>
                          <a:prstGeom prst="rect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390525" y="964757"/>
                            <a:ext cx="255905" cy="94615"/>
                          </a:xfrm>
                          <a:prstGeom prst="rect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805180" y="964757"/>
                            <a:ext cx="255905" cy="946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805180" y="964757"/>
                            <a:ext cx="255905" cy="94615"/>
                          </a:xfrm>
                          <a:prstGeom prst="rect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410210" y="410402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R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485775" y="482612"/>
                            <a:ext cx="148590" cy="47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Pr="00F91F24" w:rsidRDefault="00E547A8" w:rsidP="00F91F2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91F24">
                                <w:rPr>
                                  <w:rFonts w:cs="VNI-Times"/>
                                  <w:color w:val="000000"/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  <w:p w:rsidR="00E547A8" w:rsidRPr="00F91F24" w:rsidRDefault="00E547A8" w:rsidP="00F91F2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43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890270" y="781877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R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975995" y="873952"/>
                            <a:ext cx="81915" cy="47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  <w:sz w:val="10"/>
                                  <w:szCs w:val="10"/>
                                </w:rPr>
                                <w:t>4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457200" y="772987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R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542925" y="848446"/>
                            <a:ext cx="81915" cy="521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Pr="00D4540D" w:rsidRDefault="00E547A8" w:rsidP="00F91F2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D4540D">
                                <w:rPr>
                                  <w:rFonts w:cs="VNI-Times"/>
                                  <w:color w:val="000000"/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859790" y="410402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R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948055" y="504955"/>
                            <a:ext cx="59690" cy="47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Pr="00F91F24" w:rsidRDefault="00E547A8" w:rsidP="00F91F2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91F24">
                                <w:rPr>
                                  <w:rFonts w:cs="VNI-Times"/>
                                  <w:color w:val="000000"/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  <w:p w:rsidR="00E547A8" w:rsidRPr="00F91F24" w:rsidRDefault="00E547A8" w:rsidP="00F91F2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Freeform 37"/>
                        <wps:cNvSpPr>
                          <a:spLocks/>
                        </wps:cNvSpPr>
                        <wps:spPr bwMode="auto">
                          <a:xfrm>
                            <a:off x="622300" y="745682"/>
                            <a:ext cx="161290" cy="161290"/>
                          </a:xfrm>
                          <a:custGeom>
                            <a:avLst/>
                            <a:gdLst>
                              <a:gd name="T0" fmla="*/ 129 w 254"/>
                              <a:gd name="T1" fmla="*/ 0 h 254"/>
                              <a:gd name="T2" fmla="*/ 153 w 254"/>
                              <a:gd name="T3" fmla="*/ 0 h 254"/>
                              <a:gd name="T4" fmla="*/ 177 w 254"/>
                              <a:gd name="T5" fmla="*/ 9 h 254"/>
                              <a:gd name="T6" fmla="*/ 201 w 254"/>
                              <a:gd name="T7" fmla="*/ 19 h 254"/>
                              <a:gd name="T8" fmla="*/ 216 w 254"/>
                              <a:gd name="T9" fmla="*/ 38 h 254"/>
                              <a:gd name="T10" fmla="*/ 235 w 254"/>
                              <a:gd name="T11" fmla="*/ 57 h 254"/>
                              <a:gd name="T12" fmla="*/ 244 w 254"/>
                              <a:gd name="T13" fmla="*/ 77 h 254"/>
                              <a:gd name="T14" fmla="*/ 254 w 254"/>
                              <a:gd name="T15" fmla="*/ 101 h 254"/>
                              <a:gd name="T16" fmla="*/ 254 w 254"/>
                              <a:gd name="T17" fmla="*/ 125 h 254"/>
                              <a:gd name="T18" fmla="*/ 254 w 254"/>
                              <a:gd name="T19" fmla="*/ 153 h 254"/>
                              <a:gd name="T20" fmla="*/ 244 w 254"/>
                              <a:gd name="T21" fmla="*/ 173 h 254"/>
                              <a:gd name="T22" fmla="*/ 235 w 254"/>
                              <a:gd name="T23" fmla="*/ 197 h 254"/>
                              <a:gd name="T24" fmla="*/ 216 w 254"/>
                              <a:gd name="T25" fmla="*/ 216 h 254"/>
                              <a:gd name="T26" fmla="*/ 201 w 254"/>
                              <a:gd name="T27" fmla="*/ 230 h 254"/>
                              <a:gd name="T28" fmla="*/ 177 w 254"/>
                              <a:gd name="T29" fmla="*/ 245 h 254"/>
                              <a:gd name="T30" fmla="*/ 153 w 254"/>
                              <a:gd name="T31" fmla="*/ 249 h 254"/>
                              <a:gd name="T32" fmla="*/ 129 w 254"/>
                              <a:gd name="T33" fmla="*/ 254 h 254"/>
                              <a:gd name="T34" fmla="*/ 100 w 254"/>
                              <a:gd name="T35" fmla="*/ 249 h 254"/>
                              <a:gd name="T36" fmla="*/ 81 w 254"/>
                              <a:gd name="T37" fmla="*/ 245 h 254"/>
                              <a:gd name="T38" fmla="*/ 57 w 254"/>
                              <a:gd name="T39" fmla="*/ 230 h 254"/>
                              <a:gd name="T40" fmla="*/ 38 w 254"/>
                              <a:gd name="T41" fmla="*/ 216 h 254"/>
                              <a:gd name="T42" fmla="*/ 24 w 254"/>
                              <a:gd name="T43" fmla="*/ 197 h 254"/>
                              <a:gd name="T44" fmla="*/ 9 w 254"/>
                              <a:gd name="T45" fmla="*/ 173 h 254"/>
                              <a:gd name="T46" fmla="*/ 4 w 254"/>
                              <a:gd name="T47" fmla="*/ 153 h 254"/>
                              <a:gd name="T48" fmla="*/ 0 w 254"/>
                              <a:gd name="T49" fmla="*/ 125 h 254"/>
                              <a:gd name="T50" fmla="*/ 4 w 254"/>
                              <a:gd name="T51" fmla="*/ 101 h 254"/>
                              <a:gd name="T52" fmla="*/ 9 w 254"/>
                              <a:gd name="T53" fmla="*/ 77 h 254"/>
                              <a:gd name="T54" fmla="*/ 24 w 254"/>
                              <a:gd name="T55" fmla="*/ 57 h 254"/>
                              <a:gd name="T56" fmla="*/ 38 w 254"/>
                              <a:gd name="T57" fmla="*/ 38 h 254"/>
                              <a:gd name="T58" fmla="*/ 57 w 254"/>
                              <a:gd name="T59" fmla="*/ 19 h 254"/>
                              <a:gd name="T60" fmla="*/ 81 w 254"/>
                              <a:gd name="T61" fmla="*/ 9 h 254"/>
                              <a:gd name="T62" fmla="*/ 100 w 254"/>
                              <a:gd name="T63" fmla="*/ 0 h 254"/>
                              <a:gd name="T64" fmla="*/ 129 w 254"/>
                              <a:gd name="T65" fmla="*/ 0 h 2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</a:cxnLst>
                            <a:rect l="0" t="0" r="r" b="b"/>
                            <a:pathLst>
                              <a:path w="254" h="254">
                                <a:moveTo>
                                  <a:pt x="129" y="0"/>
                                </a:moveTo>
                                <a:lnTo>
                                  <a:pt x="153" y="0"/>
                                </a:lnTo>
                                <a:lnTo>
                                  <a:pt x="177" y="9"/>
                                </a:lnTo>
                                <a:lnTo>
                                  <a:pt x="201" y="19"/>
                                </a:lnTo>
                                <a:lnTo>
                                  <a:pt x="216" y="38"/>
                                </a:lnTo>
                                <a:lnTo>
                                  <a:pt x="235" y="57"/>
                                </a:lnTo>
                                <a:lnTo>
                                  <a:pt x="244" y="77"/>
                                </a:lnTo>
                                <a:lnTo>
                                  <a:pt x="254" y="101"/>
                                </a:lnTo>
                                <a:lnTo>
                                  <a:pt x="254" y="125"/>
                                </a:lnTo>
                                <a:lnTo>
                                  <a:pt x="254" y="153"/>
                                </a:lnTo>
                                <a:lnTo>
                                  <a:pt x="244" y="173"/>
                                </a:lnTo>
                                <a:lnTo>
                                  <a:pt x="235" y="197"/>
                                </a:lnTo>
                                <a:lnTo>
                                  <a:pt x="216" y="216"/>
                                </a:lnTo>
                                <a:lnTo>
                                  <a:pt x="201" y="230"/>
                                </a:lnTo>
                                <a:lnTo>
                                  <a:pt x="177" y="245"/>
                                </a:lnTo>
                                <a:lnTo>
                                  <a:pt x="153" y="249"/>
                                </a:lnTo>
                                <a:lnTo>
                                  <a:pt x="129" y="254"/>
                                </a:lnTo>
                                <a:lnTo>
                                  <a:pt x="100" y="249"/>
                                </a:lnTo>
                                <a:lnTo>
                                  <a:pt x="81" y="245"/>
                                </a:lnTo>
                                <a:lnTo>
                                  <a:pt x="57" y="230"/>
                                </a:lnTo>
                                <a:lnTo>
                                  <a:pt x="38" y="216"/>
                                </a:lnTo>
                                <a:lnTo>
                                  <a:pt x="24" y="197"/>
                                </a:lnTo>
                                <a:lnTo>
                                  <a:pt x="9" y="173"/>
                                </a:lnTo>
                                <a:lnTo>
                                  <a:pt x="4" y="153"/>
                                </a:lnTo>
                                <a:lnTo>
                                  <a:pt x="0" y="125"/>
                                </a:lnTo>
                                <a:lnTo>
                                  <a:pt x="4" y="101"/>
                                </a:lnTo>
                                <a:lnTo>
                                  <a:pt x="9" y="77"/>
                                </a:lnTo>
                                <a:lnTo>
                                  <a:pt x="24" y="57"/>
                                </a:lnTo>
                                <a:lnTo>
                                  <a:pt x="38" y="38"/>
                                </a:lnTo>
                                <a:lnTo>
                                  <a:pt x="57" y="19"/>
                                </a:lnTo>
                                <a:lnTo>
                                  <a:pt x="81" y="9"/>
                                </a:lnTo>
                                <a:lnTo>
                                  <a:pt x="100" y="0"/>
                                </a:lnTo>
                                <a:lnTo>
                                  <a:pt x="129" y="0"/>
                                </a:lnTo>
                              </a:path>
                            </a:pathLst>
                          </a:cu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771525" y="166562"/>
                            <a:ext cx="1460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proofErr w:type="spellStart"/>
                              <w:r>
                                <w:rPr>
                                  <w:rFonts w:ascii="Times New Roman" w:hAnsi="Times New Roman"/>
                                  <w:color w:val="000000"/>
                                </w:rPr>
                                <w:t>ξ</w:t>
                              </w:r>
                              <w:r>
                                <w:rPr>
                                  <w:rFonts w:cs="VNI-Times"/>
                                  <w:color w:val="000000"/>
                                </w:rPr>
                                <w:t>,r</w:t>
                              </w:r>
                              <w:proofErr w:type="spellEnd"/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664845" y="742507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V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646430" y="465012"/>
                            <a:ext cx="1200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M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3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670560" y="1001587"/>
                            <a:ext cx="9080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N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12065" y="724092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A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1296035" y="736157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B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B91197" id="Canvas 2" o:spid="_x0000_s1041" editas="canvas" style="position:absolute;left:0;text-align:left;margin-left:397.5pt;margin-top:24.65pt;width:127.5pt;height:123.85pt;z-index:251661312;mso-position-horizontal-relative:margin" coordsize="16192,15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2" type="#_x0000_t75" style="position:absolute;width:16192;height:15728;visibility:visible;mso-wrap-style:square">
                  <v:fill o:detectmouseclick="t"/>
                  <v:path o:connecttype="none"/>
                </v:shape>
                <v:line id="Line 4" o:spid="_x0000_s1043" style="position:absolute;visibility:visible;mso-wrap-style:square" from="1308,8187" to="2317,8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lB98EAAADbAAAADwAAAGRycy9kb3ducmV2LnhtbERPS4vCMBC+L/gfwgje1lQPZalGUaE+&#10;LourXrwNzdgWm0lpokZ/vVlY2Nt8fM+ZzoNpxJ06V1tWMBomIIgLq2suFZyO+ecXCOeRNTaWScGT&#10;HMxnvY8pZto++IfuB1+KGMIuQwWV920mpSsqMuiGtiWO3MV2Bn2EXSl1h48Ybho5TpJUGqw5NlTY&#10;0qqi4nq4GQWbPPVnHbavZnMO+X69330vXzulBv2wmIDwFPy/+M+91XF+Cr+/xAPk7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KUH3wQAAANsAAAAPAAAAAAAAAAAAAAAA&#10;AKECAABkcnMvZG93bnJldi54bWxQSwUGAAAAAAQABAD5AAAAjwMAAAAA&#10;" strokecolor="#1f1a17" strokeweight=".95pt"/>
                <v:line id="Line 5" o:spid="_x0000_s1044" style="position:absolute;visibility:visible;mso-wrap-style:square" from="11588,8187" to="12592,8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XkbMMAAADbAAAADwAAAGRycy9kb3ducmV2LnhtbERPTWvCQBC9C/0PyxR6M5v2YCV1lbYQ&#10;TS6iaS/ehuw0Cc3OhuyqW399VxC8zeN9zmIVTC9ONLrOsoLnJAVBXFvdcaPg+yufzkE4j6yxt0wK&#10;/sjBavkwWWCm7Zn3dKp8I2IIuwwVtN4PmZSubsmgS+xAHLkfOxr0EY6N1COeY7jp5UuazqTBjmND&#10;iwN9tlT/VkejYJPP/EGH4tJvDiHfrXfl9uNSKvX0GN7fQHgK/i6+uQsd57/C9Zd4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l5GzDAAAA2wAAAA8AAAAAAAAAAAAA&#10;AAAAoQIAAGRycy9kb3ducmV2LnhtbFBLBQYAAAAABAAEAPkAAACRAwAAAAA=&#10;" strokecolor="#1f1a17" strokeweight=".95pt"/>
                <v:line id="Line 6" o:spid="_x0000_s1045" style="position:absolute;flip:y;visibility:visible;mso-wrap-style:square" from="11677,6510" to="11684,10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Mw78IAAADbAAAADwAAAGRycy9kb3ducmV2LnhtbESPT2vCQBDF7wW/wzJCb3VjlSLRVURo&#10;sTf/4XnIjkk0Oxt2tyZ+e+cg9DbDe/Pebxar3jXqTiHWng2MRxko4sLbmksDp+P3xwxUTMgWG89k&#10;4EERVsvB2wJz6zve0/2QSiUhHHM0UKXU5lrHoiKHceRbYtEuPjhMsoZS24CdhLtGf2bZl3ZYszRU&#10;2NKmouJ2+HMGuv3ssj4yTq+P7Kx/7K4NE/9rzPuwX89BJerTv/l1vbWCL7Dyiwygl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qMw78IAAADbAAAADwAAAAAAAAAAAAAA&#10;AAChAgAAZHJzL2Rvd25yZXYueG1sUEsFBgAAAAAEAAQA+QAAAJADAAAAAA==&#10;" strokecolor="#1f1a17" strokeweight=".95pt"/>
                <v:line id="Line 7" o:spid="_x0000_s1046" style="position:absolute;flip:y;visibility:visible;mso-wrap-style:square" from="2381,6390" to="2387,10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+VdMAAAADbAAAADwAAAGRycy9kb3ducmV2LnhtbERPS2sCMRC+C/0PYQq9abZWxG6NIkJL&#10;vdVVeh4242bbzWRJ0n38eyMUvM3H95z1drCN6MiH2rGC51kGgrh0uuZKwfn0Pl2BCBFZY+OYFIwU&#10;YLt5mKwx167nI3VFrEQK4ZCjAhNjm0sZSkMWw8y1xIm7OG8xJugrqT32Kdw2cp5lS2mx5tRgsKW9&#10;ofK3+LMK+uPqsjsxLn7G7Ft+6K/Wv7iDUk+Pw+4NRKQh3sX/7k+d5r/C7Zd0gNxc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nvlXTAAAAA2wAAAA8AAAAAAAAAAAAAAAAA&#10;oQIAAGRycy9kb3ducmV2LnhtbFBLBQYAAAAABAAEAPkAAACOAwAAAAA=&#10;" strokecolor="#1f1a17" strokeweight=".95pt"/>
                <v:line id="Line 8" o:spid="_x0000_s1047" style="position:absolute;flip:y;visibility:visible;mso-wrap-style:square" from="7105,9037" to="7112,10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n2VL8AAADbAAAADwAAAGRycy9kb3ducmV2LnhtbERPz2vCMBS+D/Y/hDfwtqbqGKUzLSI4&#10;9Gbr2PnRPNvO5qUkma3/vTkMdvz4fm/K2QziRs73lhUskxQEcWN1z62Cr/P+NQPhA7LGwTIpuJOH&#10;snh+2mCu7cQV3erQihjCPkcFXQhjLqVvOjLoEzsSR+5incEQoWuldjjFcDPIVZq+S4M9x4YOR9p1&#10;1FzrX6NgqrLL9sz49nNPv+WnPo1ubY9KLV7m7QeIQHP4F/+5D1rBKq6PX+IPkM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rn2VL8AAADbAAAADwAAAAAAAAAAAAAAAACh&#10;AgAAZHJzL2Rvd25yZXYueG1sUEsFBgAAAAAEAAQA+QAAAI0DAAAAAA==&#10;" strokecolor="#1f1a17" strokeweight=".95pt"/>
                <v:line id="Line 9" o:spid="_x0000_s1048" style="position:absolute;flip:y;visibility:visible;mso-wrap-style:square" from="7105,6390" to="7112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VTz8IAAADbAAAADwAAAGRycy9kb3ducmV2LnhtbESPQWvCQBSE74L/YXlCb7oxLUWiqwRB&#10;sbcmlp4f2WcSzb4Nu6uJ/75bKPQ4zMw3zGY3mk48yPnWsoLlIgFBXFndcq3g63yYr0D4gKyxs0wK&#10;nuRht51ONphpO3BBjzLUIkLYZ6igCaHPpPRVQwb9wvbE0btYZzBE6WqpHQ4RbjqZJsm7NNhyXGiw&#10;p31D1a28GwVDsbrkZ8a36zP5lkf92btX+6HUy2zM1yACjeE//Nc+aQXpEn6/xB8gt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fVTz8IAAADbAAAADwAAAAAAAAAAAAAA&#10;AAChAgAAZHJzL2Rvd25yZXYueG1sUEsFBgAAAAAEAAQA+QAAAJADAAAAAA==&#10;" strokecolor="#1f1a17" strokeweight=".95pt"/>
                <v:line id="Line 10" o:spid="_x0000_s1049" style="position:absolute;flip:y;visibility:visible;mso-wrap-style:square" from="6953,2700" to="6959,4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fNuMIAAADbAAAADwAAAGRycy9kb3ducmV2LnhtbESPzWrDMBCE74W8g9hAb7UctxTjRAkm&#10;0JDemh9yXqyN7cRaGUm1nbevCoUeh5n5hlltJtOJgZxvLStYJCkI4srqlmsF59PHSw7CB2SNnWVS&#10;8CAPm/XsaYWFtiMfaDiGWkQI+wIVNCH0hZS+asigT2xPHL2rdQZDlK6W2uEY4aaTWZq+S4Mtx4UG&#10;e9o2VN2P30bBeMiv5Ynx7fZIL3Knv3r3aj+Vep5P5RJEoCn8h//ae60gy+D3S/w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fNuMIAAADbAAAADwAAAAAAAAAAAAAA&#10;AAChAgAAZHJzL2Rvd25yZXYueG1sUEsFBgAAAAAEAAQA+QAAAJADAAAAAA==&#10;" strokecolor="#1f1a17" strokeweight=".95pt"/>
                <v:line id="Line 11" o:spid="_x0000_s1050" style="position:absolute;flip:y;visibility:visible;mso-wrap-style:square" from="7410,2884" to="7416,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oI8IAAADbAAAADwAAAGRycy9kb3ducmV2LnhtbESPW4vCMBSE3wX/QziCb5p6YZHaVERw&#10;0Tcvyz4fmmNbbU5KkrX135uFhX0cZuYbJtv0phFPcr62rGA2TUAQF1bXXCr4uu4nKxA+IGtsLJOC&#10;F3nY5MNBhqm2HZ/peQmliBD2KSqoQmhTKX1RkUE/tS1x9G7WGQxRulJqh12Em0bOk+RDGqw5LlTY&#10;0q6i4nH5MQq68+q2vTIu76/kW37qU+sW9qjUeNRv1yAC9eE//Nc+aAXzBfx+iT9A5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mtoI8IAAADbAAAADwAAAAAAAAAAAAAA&#10;AAChAgAAZHJzL2Rvd25yZXYueG1sUEsFBgAAAAAEAAQA+QAAAJADAAAAAA==&#10;" strokecolor="#1f1a17" strokeweight=".95pt"/>
                <v:line id="Line 12" o:spid="_x0000_s1051" style="position:absolute;flip:y;visibility:visible;mso-wrap-style:square" from="12560,3399" to="12566,8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LwV8IAAADbAAAADwAAAGRycy9kb3ducmV2LnhtbESPW4vCMBSE3xf8D+EIvq2pF0RqUxHB&#10;Rd+8LPt8aI5ttTkpSdbWf28WFnwcZuYbJlv3phEPcr62rGAyTkAQF1bXXCr4vuw+lyB8QNbYWCYF&#10;T/KwzgcfGabadnyixzmUIkLYp6igCqFNpfRFRQb92LbE0btaZzBE6UqpHXYRbho5TZKFNFhzXKiw&#10;pW1Fxf38axR0p+V1c2Gc357Jj/zSx9bN7EGp0bDfrEAE6sM7/N/eawXTOfx9iT9A5i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YLwV8IAAADbAAAADwAAAAAAAAAAAAAA&#10;AAChAgAAZHJzL2Rvd25yZXYueG1sUEsFBgAAAAAEAAQA+QAAAJADAAAAAA==&#10;" strokecolor="#1f1a17" strokeweight=".95pt"/>
                <v:line id="Line 13" o:spid="_x0000_s1052" style="position:absolute;flip:y;visibility:visible;mso-wrap-style:square" from="1339,3399" to="1346,8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5VzMEAAADbAAAADwAAAGRycy9kb3ducmV2LnhtbESPT4vCMBTE74LfITzBm6bqukg1iggr&#10;evPP4vnRPNtq81KSrK3f3iwIHoeZ+Q2zWLWmEg9yvrSsYDRMQBBnVpecK/g9/wxmIHxA1lhZJgVP&#10;8rBadjsLTLVt+EiPU8hFhLBPUUERQp1K6bOCDPqhrYmjd7XOYIjS5VI7bCLcVHKcJN/SYMlxocCa&#10;NgVl99OfUdAcZ9f1mfHr9kwucqsPtZvYvVL9XruegwjUhk/43d5pBeMp/H+JP0A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zlXMwQAAANsAAAAPAAAAAAAAAAAAAAAA&#10;AKECAABkcnMvZG93bnJldi54bWxQSwUGAAAAAAQABAD5AAAAjwMAAAAA&#10;" strokecolor="#1f1a17" strokeweight=".95pt"/>
                <v:line id="Line 14" o:spid="_x0000_s1053" style="position:absolute;visibility:visible;mso-wrap-style:square" from="6432,10104" to="8204,10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WLSsQAAADbAAAADwAAAGRycy9kb3ducmV2LnhtbESPzYvCMBTE7wv+D+EJ3tZUD2WpRlmF&#10;+nFZ/NiLt0fzti3bvJQmavSvN4LgcZiZ3zDTeTCNuFDnassKRsMEBHFhdc2lgt9j/vkFwnlkjY1l&#10;UnAjB/NZ72OKmbZX3tPl4EsRIewyVFB532ZSuqIig25oW+Lo/dnOoI+yK6Xu8BrhppHjJEmlwZrj&#10;QoUtLSsq/g9no2Cdp/6kw+berE8h361225/FfavUoB++JyA8Bf8Ov9obrWCcwvNL/AFy9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YtKxAAAANsAAAAPAAAAAAAAAAAA&#10;AAAAAKECAABkcnMvZG93bnJldi54bWxQSwUGAAAAAAQABAD5AAAAkgMAAAAA&#10;" strokecolor="#1f1a17" strokeweight=".95pt"/>
                <v:line id="Line 15" o:spid="_x0000_s1054" style="position:absolute;visibility:visible;mso-wrap-style:square" from="10699,6478" to="11709,6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ku0cUAAADbAAAADwAAAGRycy9kb3ducmV2LnhtbESPQWvCQBSE70L/w/IKvemmOaQSXaUt&#10;pMZLsdaLt0f2mQSzb0N2a7b++m5B8DjMzDfMch1MJy40uNaygudZAoK4srrlWsHhu5jOQTiPrLGz&#10;TAp+ycF69TBZYq7tyF902ftaRAi7HBU03ve5lK5qyKCb2Z44eic7GPRRDrXUA44RbjqZJkkmDbYc&#10;Fxrs6b2h6rz/MQo2ReaPOpTXbnMMxe5jt/18u26VenoMrwsQnoK/h2/tUitIX+D/S/wB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wku0cUAAADbAAAADwAAAAAAAAAA&#10;AAAAAAChAgAAZHJzL2Rvd25yZXYueG1sUEsFBgAAAAAEAAQA+QAAAJMDAAAAAA==&#10;" strokecolor="#1f1a17" strokeweight=".95pt"/>
                <v:line id="Line 16" o:spid="_x0000_s1055" style="position:absolute;visibility:visible;mso-wrap-style:square" from="10090,10104" to="11709,10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a6o8IAAADbAAAADwAAAGRycy9kb3ducmV2LnhtbERPPW/CMBDdK/EfrEPqVpwyoCrFIKgU&#10;SBZEoQvbKT6SiPgcxYa4+fV4qNTx6X0v18G04kG9aywreJ8lIIhLqxuuFPycs7cPEM4ja2wtk4Jf&#10;crBeTV6WmGo78Dc9Tr4SMYRdigpq77tUSlfWZNDNbEccuavtDfoI+0rqHocYblo5T5KFNNhwbKix&#10;o6+aytvpbhTss4W/6JCP7f4SsuPuWBy2Y6HU6zRsPkF4Cv5f/OfOtYJ5HBu/xB8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a6o8IAAADbAAAADwAAAAAAAAAAAAAA&#10;AAChAgAAZHJzL2Rvd25yZXYueG1sUEsFBgAAAAAEAAQA+QAAAJADAAAAAA==&#10;" strokecolor="#1f1a17" strokeweight=".95pt"/>
                <v:line id="Line 17" o:spid="_x0000_s1056" style="position:absolute;visibility:visible;mso-wrap-style:square" from="1282,3367" to="6921,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ofOMUAAADbAAAADwAAAGRycy9kb3ducmV2LnhtbESPQWvCQBSE70L/w/IKvemmOYQaXaUt&#10;pMZLsdaLt0f2mQSzb0N2a7b++m5B8DjMzDfMch1MJy40uNaygudZAoK4srrlWsHhu5i+gHAeWWNn&#10;mRT8koP16mGyxFzbkb/osve1iBB2OSpovO9zKV3VkEE3sz1x9E52MOijHGqpBxwj3HQyTZJMGmw5&#10;LjTY03tD1Xn/YxRsiswfdSiv3eYYit3Hbvv5dt0q9fQYXhcgPAV/D9/apVaQzuH/S/wB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dofOMUAAADbAAAADwAAAAAAAAAA&#10;AAAAAAChAgAAZHJzL2Rvd25yZXYueG1sUEsFBgAAAAAEAAQA+QAAAJMDAAAAAA==&#10;" strokecolor="#1f1a17" strokeweight=".95pt"/>
                <v:line id="Line 18" o:spid="_x0000_s1057" style="position:absolute;visibility:visible;mso-wrap-style:square" from="7378,3367" to="12534,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kgeMEAAADbAAAADwAAAGRycy9kb3ducmV2LnhtbERPy4rCMBTdC/MP4Q6403QURDpGcYT6&#10;2Ih2ZuPu0txpi81NaaJGv94sBJeH854tgmnElTpXW1bwNUxAEBdW11wq+PvNBlMQziNrbCyTgjs5&#10;WMw/ejNMtb3xka65L0UMYZeigsr7NpXSFRUZdEPbEkfu33YGfYRdKXWHtxhuGjlKkok0WHNsqLCl&#10;VUXFOb8YBZts4k86bB/N5hSyw/qw2/88dkr1P8PyG4Sn4N/il3urFYzj+vgl/gA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OSB4wQAAANsAAAAPAAAAAAAAAAAAAAAA&#10;AKECAABkcnMvZG93bnJldi54bWxQSwUGAAAAAAQABAD5AAAAjwMAAAAA&#10;" strokecolor="#1f1a17" strokeweight=".95pt"/>
                <v:line id="Line 19" o:spid="_x0000_s1058" style="position:absolute;visibility:visible;mso-wrap-style:square" from="2381,10104" to="3905,10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WF48QAAADbAAAADwAAAGRycy9kb3ducmV2LnhtbESPT4vCMBTE7wt+h/AEb2uqgizVKCp0&#10;1cviv4u3R/Nsi81LabIa/fRmYcHjMDO/YabzYGpxo9ZVlhUM+gkI4tzqigsFp2P2+QXCeWSNtWVS&#10;8CAH81nnY4qptnfe0+3gCxEh7FJUUHrfpFK6vCSDrm8b4uhdbGvQR9kWUrd4j3BTy2GSjKXBiuNC&#10;iQ2tSsqvh1+jYJ2N/VmHzbNen0O2+95tf5bPrVK9blhMQHgK/h3+b2+0gtEA/r7EHyB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YXjxAAAANsAAAAPAAAAAAAAAAAA&#10;AAAAAKECAABkcnMvZG93bnJldi54bWxQSwUGAAAAAAQABAD5AAAAkgMAAAAA&#10;" strokecolor="#1f1a17" strokeweight=".95pt"/>
                <v:line id="Line 20" o:spid="_x0000_s1059" style="position:absolute;visibility:visible;mso-wrap-style:square" from="2381,6447" to="3625,6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cblMYAAADbAAAADwAAAGRycy9kb3ducmV2LnhtbESPzWrDMBCE74W+g9hAbo2cBExxo4Sk&#10;4Dq5lPz0kttibW1Ta2Us1VH99FWhkOMwM98wq00wrRiod41lBfNZAoK4tLrhSsHHJX96BuE8ssbW&#10;Min4IQeb9ePDCjNtb3yi4ewrESHsMlRQe99lUrqyJoNuZjvi6H3a3qCPsq+k7vEW4aaViyRJpcGG&#10;40KNHb3WVH6dv42CIk/9VYf92BbXkB/fjof33XhQajoJ2xcQnoK/h//be61guYC/L/EH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nG5TGAAAA2wAAAA8AAAAAAAAA&#10;AAAAAAAAoQIAAGRycy9kb3ducmV2LnhtbFBLBQYAAAAABAAEAPkAAACUAwAAAAA=&#10;" strokecolor="#1f1a17" strokeweight=".95pt"/>
                <v:line id="Line 21" o:spid="_x0000_s1060" style="position:absolute;visibility:visible;mso-wrap-style:square" from="6248,6447" to="7804,6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u+D8QAAADbAAAADwAAAGRycy9kb3ducmV2LnhtbESPT4vCMBTE78J+h/AEb5qqINI1yu5C&#10;/XMR192Lt0fzbIvNS2miRj+9EQSPw8z8hpktgqnFhVpXWVYwHCQgiHOrKy4U/P9l/SkI55E11pZJ&#10;wY0cLOYfnRmm2l75ly57X4gIYZeigtL7JpXS5SUZdAPbEEfvaFuDPsq2kLrFa4SbWo6SZCINVhwX&#10;Smzop6T8tD8bBats4g86rO/16hCy3XK32X7fN0r1uuHrE4Sn4N/hV3utFYzH8PwSf4C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74PxAAAANsAAAAPAAAAAAAAAAAA&#10;AAAAAKECAABkcnMvZG93bnJldi54bWxQSwUGAAAAAAQABAD5AAAAkgMAAAAA&#10;" strokecolor="#1f1a17" strokeweight=".95pt"/>
                <v:line id="Line 22" o:spid="_x0000_s1061" style="position:absolute;visibility:visible;mso-wrap-style:square" from="10337,6478" to="10947,6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Ime8UAAADbAAAADwAAAGRycy9kb3ducmV2LnhtbESPT2sCMRTE7wW/Q3iCt5pVi8jWKCqs&#10;fy6ithdvj83r7uLmZdlETf30TUHwOMzMb5jpPJha3Kh1lWUFg34Cgji3uuJCwfdX9j4B4Tyyxtoy&#10;KfglB/NZ522KqbZ3PtLt5AsRIexSVFB636RSurwkg65vG+Lo/djWoI+yLaRu8R7hppbDJBlLgxXH&#10;hRIbWpWUX05Xo2CTjf1Zh+2j3pxDdlgfdvvlY6dUrxsWnyA8Bf8KP9tbrWD0Af9f4g+Q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Ime8UAAADbAAAADwAAAAAAAAAA&#10;AAAAAAChAgAAZHJzL2Rvd25yZXYueG1sUEsFBgAAAAAEAAQA+QAAAJMDAAAAAA==&#10;" strokecolor="#1f1a17" strokeweight=".95pt"/>
                <v:line id="Line 23" o:spid="_x0000_s1062" style="position:absolute;visibility:visible;mso-wrap-style:square" from="6648,10104" to="8509,10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6D4MUAAADbAAAADwAAAGRycy9kb3ducmV2LnhtbESPT2sCMRTE7wW/Q3iCt5pVqcjWKCqs&#10;fy6ithdvj83r7uLmZdlETf30TUHwOMzMb5jpPJha3Kh1lWUFg34Cgji3uuJCwfdX9j4B4Tyyxtoy&#10;KfglB/NZ522KqbZ3PtLt5AsRIexSVFB636RSurwkg65vG+Lo/djWoI+yLaRu8R7hppbDJBlLgxXH&#10;hRIbWpWUX05Xo2CTjf1Zh+2j3pxDdlgfdvvlY6dUrxsWnyA8Bf8KP9tbrWD0Af9f4g+Q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6D4MUAAADbAAAADwAAAAAAAAAA&#10;AAAAAAChAgAAZHJzL2Rvd25yZXYueG1sUEsFBgAAAAAEAAQA+QAAAJMDAAAAAA==&#10;" strokecolor="#1f1a17" strokeweight=".95pt"/>
                <v:rect id="Rectangle 24" o:spid="_x0000_s1063" style="position:absolute;left:3625;top:5989;width:2566;height:9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Vd3sQA&#10;AADbAAAADwAAAGRycy9kb3ducmV2LnhtbESPQWvCQBSE7wX/w/KE3uomrQSNriK2BetFjAoeH9ln&#10;Esy+TXe3mv77bqHQ4zAz3zDzZW9acSPnG8sK0lECgri0uuFKwfHw/jQB4QOyxtYyKfgmD8vF4GGO&#10;ubZ33tOtCJWIEPY5KqhD6HIpfVmTQT+yHXH0LtYZDFG6SmqH9wg3rXxOkkwabDgu1NjRuqbyWnwZ&#10;BQluz258wtcSz7uP6edbmh22qVKPw341AxGoD//hv/ZGK3jJ4PdL/AFy8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lXd7EAAAA2wAAAA8AAAAAAAAAAAAAAAAAmAIAAGRycy9k&#10;b3ducmV2LnhtbFBLBQYAAAAABAAEAPUAAACJAwAAAAA=&#10;" filled="f" strokecolor="#1f1a17" strokeweight=".95pt"/>
                <v:rect id="Rectangle 25" o:spid="_x0000_s1064" style="position:absolute;left:7747;top:5989;width:2559;height:9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n4RcUA&#10;AADbAAAADwAAAGRycy9kb3ducmV2LnhtbESPW2sCMRSE3wv9D+EU+qbZteJlNYrYCtWX4g18PGyO&#10;u4ubk22S6vbfm4LQx2FmvmGm89bU4krOV5YVpN0EBHFudcWFgsN+1RmB8AFZY22ZFPySh/ns+WmK&#10;mbY33tJ1FwoRIewzVFCG0GRS+rwkg75rG+Lona0zGKJ0hdQObxFuatlLkoE0WHFcKLGhZUn5Zfdj&#10;FCS4Obn+Ed9zPH2tx98f6WC/SZV6fWkXExCB2vAffrQ/tYK3Ifx9i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afhFxQAAANsAAAAPAAAAAAAAAAAAAAAAAJgCAABkcnMv&#10;ZG93bnJldi54bWxQSwUGAAAAAAQABAD1AAAAigMAAAAA&#10;" filled="f" strokecolor="#1f1a17" strokeweight=".95pt"/>
                <v:rect id="Rectangle 26" o:spid="_x0000_s1065" style="position:absolute;left:3905;top:9647;width:2559;height: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ZsN8IA&#10;AADbAAAADwAAAGRycy9kb3ducmV2LnhtbERPy2rCQBTdF/yH4Qrd1UmqiMaMItVC66bUB2R5yVyT&#10;YOZOnJlq/PvOotDl4bzzVW9acSPnG8sK0lECgri0uuFKwfHw/jID4QOyxtYyKXiQh9Vy8JRjpu2d&#10;v+m2D5WIIewzVFCH0GVS+rImg35kO+LIna0zGCJ0ldQO7zHctPI1SabSYMOxocaO3moqL/sfoyDB&#10;XeEmJ9yUWHx9zq/bdHrYpUo9D/v1AkSgPvyL/9wfWsE4jo1f4g+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9mw3wgAAANsAAAAPAAAAAAAAAAAAAAAAAJgCAABkcnMvZG93&#10;bnJldi54bWxQSwUGAAAAAAQABAD1AAAAhwMAAAAA&#10;" filled="f" strokecolor="#1f1a17" strokeweight=".95pt"/>
                <v:rect id="Rectangle 27" o:spid="_x0000_s1066" style="position:absolute;left:8051;top:9647;width:2559;height: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du28MA&#10;AADbAAAADwAAAGRycy9kb3ducmV2LnhtbESPT4vCMBTE7wt+h/AEb2ui7hatRhFBEHb34B/w+mie&#10;bbF5qU3U+u03guBxmJnfMLNFaytxo8aXjjUM+goEceZMybmGw379OQbhA7LByjFpeJCHxbzzMcPU&#10;uDtv6bYLuYgQ9ilqKEKoUyl9VpBF33c1cfROrrEYomxyaRq8R7it5FCpRFosOS4UWNOqoOy8u1oN&#10;mHyZy99p9Lv/uSY4yVu1/j4qrXvddjkFEagN7/CrvTEaRhN4fok/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2du28MAAADbAAAADwAAAAAAAAAAAAAAAACYAgAAZHJzL2Rv&#10;d25yZXYueG1sUEsFBgAAAAAEAAQA9QAAAIgDAAAAAA==&#10;" stroked="f"/>
                <v:rect id="Rectangle 28" o:spid="_x0000_s1067" style="position:absolute;left:8051;top:9647;width:2559;height: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YTTMIA&#10;AADbAAAADwAAAGRycy9kb3ducmV2LnhtbERPy2rCQBTdF/yH4Qrd1UlKkDY6BvEBrZvSRMHlJXNN&#10;gpk76cxU07/vLApdHs57WYymFzdyvrOsIJ0lIIhrqztuFByr/dMLCB+QNfaWScEPeShWk4cl5tre&#10;+ZNuZWhEDGGfo4I2hCGX0tctGfQzOxBH7mKdwRCha6R2eI/hppfPSTKXBjuODS0OtGmpvpbfRkGC&#10;h7PLTrit8fzx/vq1S+fVIVXqcTquFyACjeFf/Od+0wqyuD5+iT9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hhNMwgAAANsAAAAPAAAAAAAAAAAAAAAAAJgCAABkcnMvZG93&#10;bnJldi54bWxQSwUGAAAAAAQABAD1AAAAhwMAAAAA&#10;" filled="f" strokecolor="#1f1a17" strokeweight=".95pt"/>
                <v:rect id="Rectangle 29" o:spid="_x0000_s1068" style="position:absolute;left:4102;top:4104;width:819;height:57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R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0" o:spid="_x0000_s1069" style="position:absolute;left:4857;top:4826;width:1486;height:4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myOcUA&#10;AADbAAAADwAAAGRycy9kb3ducmV2LnhtbESPQWvCQBSE7wX/w/IEL0U3hlI0zUZEEDwIxbQHvT2y&#10;r9m02bchu5rYX98tFHocZuYbJt+MthU36n3jWMFykYAgrpxuuFbw/rafr0D4gKyxdUwK7uRhU0we&#10;csy0G/hEtzLUIkLYZ6jAhNBlUvrKkEW/cB1x9D5cbzFE2ddS9zhEuG1lmiTP0mLDccFgRztD1Vd5&#10;tQr2r+eG+FueHterwX1W6aU0x06p2XTcvoAINIb/8F/7oBU8pfD7Jf4AW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ObI5xQAAANsAAAAPAAAAAAAAAAAAAAAAAJgCAABkcnMv&#10;ZG93bnJldi54bWxQSwUGAAAAAAQABAD1AAAAigMAAAAA&#10;" filled="f" stroked="f">
                  <v:textbox style="mso-fit-shape-to-text:t" inset="0,0,0,0">
                    <w:txbxContent>
                      <w:p w:rsidR="00E547A8" w:rsidRPr="00F91F24" w:rsidRDefault="00E547A8" w:rsidP="00F91F24">
                        <w:pPr>
                          <w:rPr>
                            <w:sz w:val="16"/>
                            <w:szCs w:val="16"/>
                          </w:rPr>
                        </w:pPr>
                        <w:r w:rsidRPr="00F91F24">
                          <w:rPr>
                            <w:rFonts w:cs="VNI-Times"/>
                            <w:color w:val="000000"/>
                            <w:sz w:val="16"/>
                            <w:szCs w:val="16"/>
                          </w:rPr>
                          <w:t>1</w:t>
                        </w:r>
                      </w:p>
                      <w:p w:rsidR="00E547A8" w:rsidRPr="00F91F24" w:rsidRDefault="00E547A8" w:rsidP="00F91F24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  <v:rect id="Rectangle 31" o:spid="_x0000_s1070" style="position:absolute;left:8902;top:7818;width:819;height:57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en6M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Xp+jBAAAA2wAAAA8AAAAAAAAAAAAAAAAAmAIAAGRycy9kb3du&#10;cmV2LnhtbFBLBQYAAAAABAAEAPUAAACGAw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R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2" o:spid="_x0000_s1071" style="position:absolute;left:9759;top:8739;width:820;height:47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  <w:sz w:val="10"/>
                            <w:szCs w:val="10"/>
                          </w:rPr>
                          <w:t>4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3" o:spid="_x0000_s1072" style="position:absolute;left:4572;top:7729;width:819;height:57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R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4" o:spid="_x0000_s1073" style="position:absolute;left:5429;top:8484;width:819;height:5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<v:textbox style="mso-fit-shape-to-text:t" inset="0,0,0,0">
                    <w:txbxContent>
                      <w:p w:rsidR="00E547A8" w:rsidRPr="00D4540D" w:rsidRDefault="00E547A8" w:rsidP="00F91F24">
                        <w:pPr>
                          <w:rPr>
                            <w:sz w:val="16"/>
                            <w:szCs w:val="16"/>
                          </w:rPr>
                        </w:pPr>
                        <w:r w:rsidRPr="00D4540D">
                          <w:rPr>
                            <w:rFonts w:cs="VNI-Times"/>
                            <w:color w:val="000000"/>
                            <w:sz w:val="16"/>
                            <w:szCs w:val="16"/>
                          </w:rPr>
                          <w:t>3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5" o:spid="_x0000_s1074" style="position:absolute;left:8597;top:4104;width:820;height:57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R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6" o:spid="_x0000_s1075" style="position:absolute;left:9480;top:5049;width:597;height:47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<v:textbox style="mso-fit-shape-to-text:t" inset="0,0,0,0">
                    <w:txbxContent>
                      <w:p w:rsidR="00E547A8" w:rsidRPr="00F91F24" w:rsidRDefault="00E547A8" w:rsidP="00F91F24">
                        <w:pPr>
                          <w:rPr>
                            <w:sz w:val="16"/>
                            <w:szCs w:val="16"/>
                          </w:rPr>
                        </w:pPr>
                        <w:r w:rsidRPr="00F91F24">
                          <w:rPr>
                            <w:rFonts w:cs="VNI-Times"/>
                            <w:color w:val="000000"/>
                            <w:sz w:val="16"/>
                            <w:szCs w:val="16"/>
                          </w:rPr>
                          <w:t>2</w:t>
                        </w:r>
                      </w:p>
                      <w:p w:rsidR="00E547A8" w:rsidRPr="00F91F24" w:rsidRDefault="00E547A8" w:rsidP="00F91F24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  <v:shape id="Freeform 37" o:spid="_x0000_s1076" style="position:absolute;left:6223;top:7456;width:1612;height:1613;visibility:visible;mso-wrap-style:square;v-text-anchor:top" coordsize="254,2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HRbcQA&#10;AADbAAAADwAAAGRycy9kb3ducmV2LnhtbESPzWrDMBCE74G+g9hCb4ns0vy5kYNbUsg1dg89LtZW&#10;NrVWrqUmTp8+CgRyHGbmG2azHW0njjT41rGCdJaAIK6dbtko+Kw+pisQPiBr7ByTgjN52OYPkw1m&#10;2p34QMcyGBEh7DNU0ITQZ1L6uiGLfuZ64uh9u8FiiHIwUg94inDbyeckWUiLLceFBnt6b6j+Kf+s&#10;gv1X0aVmPspzufz/fev9rqjMTqmnx7F4BRFoDPfwrb3XCl7WcP0Sf4D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x0W3EAAAA2wAAAA8AAAAAAAAAAAAAAAAAmAIAAGRycy9k&#10;b3ducmV2LnhtbFBLBQYAAAAABAAEAPUAAACJAwAAAAA=&#10;" path="m129,r24,l177,9r24,10l216,38r19,19l244,77r10,24l254,125r,28l244,173r-9,24l216,216r-15,14l177,245r-24,4l129,254r-29,-5l81,245,57,230,38,216,24,197,9,173,4,153,,125,4,101,9,77,24,57,38,38,57,19,81,9,100,r29,e" filled="f" strokecolor="#1f1a17" strokeweight=".95pt">
                  <v:path arrowok="t" o:connecttype="custom" o:connectlocs="81915,0;97155,0;112395,5715;127635,12065;137160,24130;149225,36195;154940,48895;161290,64135;161290,79375;161290,97155;154940,109855;149225,125095;137160,137160;127635,146050;112395,155575;97155,158115;81915,161290;63500,158115;51435,155575;36195,146050;24130,137160;15240,125095;5715,109855;2540,97155;0,79375;2540,64135;5715,48895;15240,36195;24130,24130;36195,12065;51435,5715;63500,0;81915,0" o:connectangles="0,0,0,0,0,0,0,0,0,0,0,0,0,0,0,0,0,0,0,0,0,0,0,0,0,0,0,0,0,0,0,0,0"/>
                </v:shape>
                <v:rect id="Rectangle 38" o:spid="_x0000_s1077" style="position:absolute;left:7715;top:1665;width:1460;height:57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<v:textbox style="mso-fit-shape-to-text:t" inset="0,0,0,0">
                    <w:txbxContent>
                      <w:p w:rsidR="00E547A8" w:rsidRDefault="00E547A8" w:rsidP="00F91F24">
                        <w:proofErr w:type="spellStart"/>
                        <w:r>
                          <w:rPr>
                            <w:rFonts w:ascii="Times New Roman" w:hAnsi="Times New Roman"/>
                            <w:color w:val="000000"/>
                          </w:rPr>
                          <w:t>ξ</w:t>
                        </w:r>
                        <w:r>
                          <w:rPr>
                            <w:rFonts w:cs="VNI-Times"/>
                            <w:color w:val="000000"/>
                          </w:rPr>
                          <w:t>,r</w:t>
                        </w:r>
                        <w:proofErr w:type="spellEnd"/>
                      </w:p>
                      <w:p w:rsidR="00E547A8" w:rsidRDefault="00E547A8" w:rsidP="00F91F24"/>
                    </w:txbxContent>
                  </v:textbox>
                </v:rect>
                <v:rect id="Rectangle 39" o:spid="_x0000_s1078" style="position:absolute;left:6648;top:7425;width:819;height:57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K2cAA&#10;AADbAAAADwAAAGRycy9kb3ducmV2LnhtbESPzYoCMRCE7wu+Q2jB25pR2E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K2cAAAADbAAAADwAAAAAAAAAAAAAAAACYAgAAZHJzL2Rvd25y&#10;ZXYueG1sUEsFBgAAAAAEAAQA9QAAAIUDAAAAAA=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V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40" o:spid="_x0000_s1079" style="position:absolute;left:6464;top:4650;width:1200;height:57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rs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ClK7BAAAA2wAAAA8AAAAAAAAAAAAAAAAAmAIAAGRycy9kb3du&#10;cmV2LnhtbFBLBQYAAAAABAAEAPUAAACGAw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M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41" o:spid="_x0000_s1080" style="position:absolute;left:6705;top:10015;width:908;height:57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4xNc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OMTXBAAAA2wAAAA8AAAAAAAAAAAAAAAAAmAIAAGRycy9kb3du&#10;cmV2LnhtbFBLBQYAAAAABAAEAPUAAACGAw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N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42" o:spid="_x0000_s1081" style="position:absolute;left:120;top:7240;width:819;height:57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A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43" o:spid="_x0000_s1082" style="position:absolute;left:12960;top:7361;width:819;height:57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sM2sAA&#10;AADbAAAADwAAAGRycy9kb3ducmV2LnhtbESPzYoCMRCE7wu+Q2jB25pRc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isM2sAAAADbAAAADwAAAAAAAAAAAAAAAACYAgAAZHJzL2Rvd25y&#10;ZXYueG1sUEsFBgAAAAAEAAQA9QAAAIUDAAAAAA=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B</w:t>
                        </w:r>
                      </w:p>
                      <w:p w:rsidR="00E547A8" w:rsidRDefault="00E547A8" w:rsidP="00F91F24"/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proofErr w:type="spellStart"/>
      <w:r w:rsidR="00F44503"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7</w:t>
      </w:r>
      <w:r w:rsidR="00F44503" w:rsidRPr="00F91F24">
        <w:rPr>
          <w:rFonts w:ascii="Times New Roman" w:hAnsi="Times New Roman"/>
          <w:b/>
          <w:sz w:val="28"/>
          <w:szCs w:val="28"/>
        </w:rPr>
        <w:t>.</w:t>
      </w:r>
      <w:r w:rsidR="00F44503" w:rsidRPr="00F91F2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lượ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ồ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bám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atô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dung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dịch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CuSO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20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phú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qua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I = 2A. Cho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ồ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A = 64 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n = 2   </w:t>
      </w:r>
      <w:r w:rsidR="009F1F0A">
        <w:rPr>
          <w:rFonts w:ascii="Times New Roman" w:eastAsia="Times New Roman" w:hAnsi="Times New Roman" w:cs="Times New Roman"/>
          <w:sz w:val="28"/>
          <w:szCs w:val="28"/>
        </w:rPr>
        <w:t>(1đ)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ab/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F91F24" w:rsidRPr="00F91F24" w:rsidRDefault="00724DBA" w:rsidP="00716B3C">
      <w:pPr>
        <w:tabs>
          <w:tab w:val="num" w:pos="960"/>
        </w:tabs>
        <w:spacing w:after="0" w:line="360" w:lineRule="auto"/>
        <w:ind w:hanging="240"/>
        <w:jc w:val="both"/>
        <w:outlineLvl w:val="0"/>
        <w:rPr>
          <w:rFonts w:ascii="Times New Roman" w:hAnsi="Times New Roman"/>
          <w:sz w:val="28"/>
          <w:szCs w:val="28"/>
          <w:lang w:val="pt-BR"/>
        </w:rPr>
      </w:pPr>
      <w:r w:rsidRPr="00724DBA">
        <w:rPr>
          <w:rFonts w:ascii="Times New Roman" w:eastAsia="Times New Roman" w:hAnsi="Times New Roman" w:cs="Times New Roman"/>
          <w:b/>
          <w:sz w:val="28"/>
          <w:szCs w:val="28"/>
        </w:rPr>
        <w:tab/>
      </w:r>
      <w:proofErr w:type="spellStart"/>
      <w:r w:rsidR="00F91F24"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="00F91F24" w:rsidRPr="00F91F24">
        <w:rPr>
          <w:rFonts w:ascii="Times New Roman" w:hAnsi="Times New Roman"/>
          <w:b/>
          <w:sz w:val="28"/>
          <w:szCs w:val="28"/>
        </w:rPr>
        <w:t xml:space="preserve"> </w:t>
      </w:r>
      <w:r w:rsidR="00F91F24">
        <w:rPr>
          <w:rFonts w:ascii="Times New Roman" w:hAnsi="Times New Roman"/>
          <w:b/>
          <w:sz w:val="28"/>
          <w:szCs w:val="28"/>
        </w:rPr>
        <w:t>8</w:t>
      </w:r>
      <w:r w:rsidR="00F91F24" w:rsidRPr="00F91F24">
        <w:rPr>
          <w:rFonts w:ascii="Times New Roman" w:hAnsi="Times New Roman"/>
          <w:b/>
          <w:sz w:val="28"/>
          <w:szCs w:val="28"/>
        </w:rPr>
        <w:t>.</w:t>
      </w:r>
      <w:r w:rsidR="00F91F24" w:rsidRPr="00F91F24">
        <w:rPr>
          <w:rFonts w:ascii="Times New Roman" w:hAnsi="Times New Roman"/>
          <w:sz w:val="28"/>
          <w:szCs w:val="28"/>
        </w:rPr>
        <w:t xml:space="preserve">  Cho </w:t>
      </w:r>
      <w:proofErr w:type="spellStart"/>
      <w:r w:rsidR="00F91F24" w:rsidRPr="00F91F24">
        <w:rPr>
          <w:rFonts w:ascii="Times New Roman" w:hAnsi="Times New Roman"/>
          <w:sz w:val="28"/>
          <w:szCs w:val="28"/>
        </w:rPr>
        <w:t>mạch</w:t>
      </w:r>
      <w:proofErr w:type="spellEnd"/>
      <w:r w:rsidR="00F91F24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91F24" w:rsidRPr="00F91F24">
        <w:rPr>
          <w:rFonts w:ascii="Times New Roman" w:hAnsi="Times New Roman"/>
          <w:sz w:val="28"/>
          <w:szCs w:val="28"/>
        </w:rPr>
        <w:t>điện</w:t>
      </w:r>
      <w:proofErr w:type="spellEnd"/>
      <w:r w:rsidR="00F91F24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91F24" w:rsidRPr="00F91F24">
        <w:rPr>
          <w:rFonts w:ascii="Times New Roman" w:hAnsi="Times New Roman"/>
          <w:sz w:val="28"/>
          <w:szCs w:val="28"/>
        </w:rPr>
        <w:t>như</w:t>
      </w:r>
      <w:proofErr w:type="spellEnd"/>
      <w:r w:rsidR="00F91F24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91F24" w:rsidRPr="00F91F24">
        <w:rPr>
          <w:rFonts w:ascii="Times New Roman" w:hAnsi="Times New Roman"/>
          <w:sz w:val="28"/>
          <w:szCs w:val="28"/>
        </w:rPr>
        <w:t>hình</w:t>
      </w:r>
      <w:proofErr w:type="spellEnd"/>
      <w:r w:rsidR="00F91F24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91F24" w:rsidRPr="00F91F24">
        <w:rPr>
          <w:rFonts w:ascii="Times New Roman" w:hAnsi="Times New Roman"/>
          <w:sz w:val="28"/>
          <w:szCs w:val="28"/>
        </w:rPr>
        <w:t>vẽ</w:t>
      </w:r>
      <w:proofErr w:type="spellEnd"/>
      <w:r w:rsidR="00F91F24" w:rsidRPr="00F91F24">
        <w:rPr>
          <w:rFonts w:ascii="Times New Roman" w:hAnsi="Times New Roman"/>
          <w:sz w:val="28"/>
          <w:szCs w:val="28"/>
        </w:rPr>
        <w:t>,</w:t>
      </w:r>
      <w:r w:rsidR="00F91F24" w:rsidRPr="00F91F24">
        <w:rPr>
          <w:rFonts w:ascii="Times New Roman" w:hAnsi="Times New Roman"/>
          <w:sz w:val="28"/>
          <w:szCs w:val="28"/>
          <w:lang w:val="pt-BR"/>
        </w:rPr>
        <w:t>cho biết R</w:t>
      </w:r>
      <w:r w:rsidR="00F91F24" w:rsidRPr="00F91F24">
        <w:rPr>
          <w:rFonts w:ascii="Times New Roman" w:hAnsi="Times New Roman"/>
          <w:sz w:val="28"/>
          <w:szCs w:val="28"/>
          <w:vertAlign w:val="subscript"/>
          <w:lang w:val="pt-BR"/>
        </w:rPr>
        <w:t>1</w:t>
      </w:r>
      <w:r w:rsidR="00F91F24" w:rsidRPr="00F91F24">
        <w:rPr>
          <w:rFonts w:ascii="Times New Roman" w:hAnsi="Times New Roman"/>
          <w:sz w:val="28"/>
          <w:szCs w:val="28"/>
          <w:lang w:val="pt-BR"/>
        </w:rPr>
        <w:t>=6 Ω,R</w:t>
      </w:r>
      <w:r w:rsidR="00F91F24" w:rsidRPr="00F91F24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F91F24" w:rsidRPr="00F91F24">
        <w:rPr>
          <w:rFonts w:ascii="Times New Roman" w:hAnsi="Times New Roman"/>
          <w:sz w:val="28"/>
          <w:szCs w:val="28"/>
          <w:lang w:val="pt-BR"/>
        </w:rPr>
        <w:t>=4 Ω,R</w:t>
      </w:r>
      <w:r w:rsidR="00F91F24" w:rsidRPr="00F91F24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="00F91F24" w:rsidRPr="00F91F24">
        <w:rPr>
          <w:rFonts w:ascii="Times New Roman" w:hAnsi="Times New Roman"/>
          <w:sz w:val="28"/>
          <w:szCs w:val="28"/>
          <w:lang w:val="pt-BR"/>
        </w:rPr>
        <w:t>=5 Ω</w:t>
      </w:r>
    </w:p>
    <w:p w:rsidR="00F91F24" w:rsidRPr="00F91F24" w:rsidRDefault="00F91F24" w:rsidP="00716B3C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F91F24">
        <w:rPr>
          <w:rFonts w:ascii="Times New Roman" w:hAnsi="Times New Roman"/>
          <w:sz w:val="28"/>
          <w:szCs w:val="28"/>
          <w:lang w:val="pt-BR"/>
        </w:rPr>
        <w:t>R</w:t>
      </w:r>
      <w:r w:rsidRPr="00F91F24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F91F24">
        <w:rPr>
          <w:rFonts w:ascii="Times New Roman" w:hAnsi="Times New Roman"/>
          <w:sz w:val="28"/>
          <w:szCs w:val="28"/>
          <w:lang w:val="pt-BR"/>
        </w:rPr>
        <w:t xml:space="preserve">=10 Ω, nguồn có suất điện động </w:t>
      </w:r>
      <w:r w:rsidRPr="00F91F2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95" w:dyaOrig="315">
          <v:shape id="_x0000_i1025" type="#_x0000_t75" style="width:9.75pt;height:15.75pt" o:ole="">
            <v:imagedata r:id="rId7" o:title=""/>
          </v:shape>
          <o:OLEObject Type="Embed" ProgID="Equation.DSMT4" ShapeID="_x0000_i1025" DrawAspect="Content" ObjectID="_1612446769" r:id="rId8"/>
        </w:object>
      </w:r>
      <w:r w:rsidRPr="00F91F24">
        <w:rPr>
          <w:rFonts w:ascii="Times New Roman" w:hAnsi="Times New Roman"/>
          <w:sz w:val="28"/>
          <w:szCs w:val="28"/>
          <w:lang w:val="pt-BR"/>
        </w:rPr>
        <w:t>=14V,điện trở trong r=1 Ω</w:t>
      </w:r>
    </w:p>
    <w:p w:rsidR="00F91F24" w:rsidRPr="00F91F24" w:rsidRDefault="00F91F24" w:rsidP="00716B3C">
      <w:p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pt-BR"/>
        </w:rPr>
      </w:pPr>
      <w:r w:rsidRPr="00F91F24">
        <w:rPr>
          <w:rFonts w:ascii="Times New Roman" w:hAnsi="Times New Roman"/>
          <w:sz w:val="28"/>
          <w:szCs w:val="28"/>
          <w:lang w:val="pt-BR"/>
        </w:rPr>
        <w:t>a/ Tính cường độ dòng điện chạy trong mạch chính và cường độ dòng điện qua mỗi điện trở</w:t>
      </w:r>
      <w:r w:rsidR="009F1F0A">
        <w:rPr>
          <w:rFonts w:ascii="Times New Roman" w:hAnsi="Times New Roman"/>
          <w:sz w:val="28"/>
          <w:szCs w:val="28"/>
          <w:lang w:val="pt-BR"/>
        </w:rPr>
        <w:t>(1đ)</w:t>
      </w:r>
    </w:p>
    <w:p w:rsidR="00F91F24" w:rsidRPr="001B43D1" w:rsidRDefault="001E4084" w:rsidP="00716B3C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b/ T</w:t>
      </w:r>
      <w:r w:rsidR="005A6760">
        <w:rPr>
          <w:rFonts w:ascii="Times New Roman" w:hAnsi="Times New Roman" w:cs="Times New Roman"/>
          <w:sz w:val="28"/>
          <w:szCs w:val="28"/>
          <w:lang w:val="pt-BR"/>
        </w:rPr>
        <w:t>ìm U</w:t>
      </w:r>
      <w:r w:rsidR="005A6760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MN</w:t>
      </w:r>
      <w:r w:rsidR="009F1F0A">
        <w:rPr>
          <w:rFonts w:ascii="Times New Roman" w:hAnsi="Times New Roman" w:cs="Times New Roman"/>
          <w:sz w:val="28"/>
          <w:szCs w:val="28"/>
          <w:lang w:val="pt-BR"/>
        </w:rPr>
        <w:t>(1đ)</w:t>
      </w:r>
    </w:p>
    <w:p w:rsidR="00724DBA" w:rsidRPr="00715C85" w:rsidRDefault="005A6760" w:rsidP="00716B3C">
      <w:pPr>
        <w:spacing w:after="0" w:line="36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 xml:space="preserve">              </w:t>
      </w:r>
      <w:proofErr w:type="spellStart"/>
      <w:r w:rsidR="001B43D1" w:rsidRPr="00715C85">
        <w:rPr>
          <w:rFonts w:ascii="Times New Roman" w:hAnsi="Times New Roman" w:cs="Times New Roman"/>
          <w:b/>
          <w:sz w:val="40"/>
          <w:szCs w:val="40"/>
        </w:rPr>
        <w:t>Hết</w:t>
      </w:r>
      <w:proofErr w:type="spellEnd"/>
    </w:p>
    <w:p w:rsidR="001B43D1" w:rsidRDefault="001B43D1" w:rsidP="00716B3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sectPr w:rsidR="001B43D1" w:rsidSect="00715C85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2240" w:h="15840"/>
      <w:pgMar w:top="360" w:right="540" w:bottom="144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50DA" w:rsidRDefault="006A50DA" w:rsidP="00716B3C">
      <w:pPr>
        <w:spacing w:after="0" w:line="240" w:lineRule="auto"/>
      </w:pPr>
      <w:r>
        <w:separator/>
      </w:r>
    </w:p>
  </w:endnote>
  <w:endnote w:type="continuationSeparator" w:id="0">
    <w:p w:rsidR="006A50DA" w:rsidRDefault="006A50DA" w:rsidP="00716B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6B3C" w:rsidRDefault="00716B3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6B3C" w:rsidRDefault="00716B3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6B3C" w:rsidRDefault="00716B3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50DA" w:rsidRDefault="006A50DA" w:rsidP="00716B3C">
      <w:pPr>
        <w:spacing w:after="0" w:line="240" w:lineRule="auto"/>
      </w:pPr>
      <w:r>
        <w:separator/>
      </w:r>
    </w:p>
  </w:footnote>
  <w:footnote w:type="continuationSeparator" w:id="0">
    <w:p w:rsidR="006A50DA" w:rsidRDefault="006A50DA" w:rsidP="00716B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6B3C" w:rsidRDefault="00716B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6B3C" w:rsidRPr="00716B3C" w:rsidRDefault="00716B3C" w:rsidP="00716B3C">
    <w:pPr>
      <w:tabs>
        <w:tab w:val="center" w:pos="4680"/>
        <w:tab w:val="right" w:pos="9360"/>
      </w:tabs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bookmarkStart w:id="0" w:name="_GoBack"/>
    <w:r w:rsidRPr="00716B3C">
      <w:rPr>
        <w:rFonts w:ascii="Times New Roman" w:hAnsi="Times New Roman" w:cs="Times New Roman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8240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  <w10:wrap anchorx="margin" anchory="margin"/>
        </v:shape>
      </w:pict>
    </w:r>
    <w:r w:rsidRPr="00716B3C">
      <w:rPr>
        <w:rFonts w:ascii="Times New Roman" w:hAnsi="Times New Roman" w:cs="Times New Roman"/>
        <w:noProof/>
        <w:sz w:val="26"/>
        <w:szCs w:val="26"/>
        <w:lang w:val="vi-VN" w:eastAsia="vi-VN"/>
      </w:rPr>
      <mc:AlternateContent>
        <mc:Choice Requires="wps">
          <w:drawing>
            <wp:anchor distT="0" distB="0" distL="114300" distR="114300" simplePos="0" relativeHeight="251658240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680"/>
              <wp:effectExtent l="0" t="0" r="0" b="0"/>
              <wp:wrapNone/>
              <wp:docPr id="57" name="Text Box 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680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16B3C" w:rsidRDefault="00716B3C" w:rsidP="00716B3C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7" o:spid="_x0000_s1083" type="#_x0000_t202" style="position:absolute;left:0;text-align:left;margin-left:0;margin-top:0;width:530.3pt;height:8.4pt;rotation:-45;z-index:-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716B3C" w:rsidRDefault="00716B3C" w:rsidP="00716B3C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proofErr w:type="spellStart"/>
    <w:r w:rsidRPr="00716B3C">
      <w:rPr>
        <w:rFonts w:ascii="Times New Roman" w:hAnsi="Times New Roman" w:cs="Times New Roman"/>
        <w:b/>
        <w:color w:val="000000"/>
        <w:sz w:val="26"/>
        <w:szCs w:val="26"/>
      </w:rPr>
      <w:t>Truy</w:t>
    </w:r>
    <w:proofErr w:type="spellEnd"/>
    <w:r w:rsidRPr="00716B3C">
      <w:rPr>
        <w:rFonts w:ascii="Times New Roman" w:hAnsi="Times New Roman" w:cs="Times New Roman"/>
        <w:b/>
        <w:color w:val="000000"/>
        <w:sz w:val="26"/>
        <w:szCs w:val="26"/>
      </w:rPr>
      <w:t xml:space="preserve"> </w:t>
    </w:r>
    <w:proofErr w:type="spellStart"/>
    <w:r w:rsidRPr="00716B3C">
      <w:rPr>
        <w:rFonts w:ascii="Times New Roman" w:hAnsi="Times New Roman" w:cs="Times New Roman"/>
        <w:b/>
        <w:color w:val="000000"/>
        <w:sz w:val="26"/>
        <w:szCs w:val="26"/>
      </w:rPr>
      <w:t>cập</w:t>
    </w:r>
    <w:proofErr w:type="spellEnd"/>
    <w:r w:rsidRPr="00716B3C">
      <w:rPr>
        <w:rFonts w:ascii="Times New Roman" w:hAnsi="Times New Roman" w:cs="Times New Roman"/>
        <w:b/>
        <w:color w:val="000000"/>
        <w:sz w:val="26"/>
        <w:szCs w:val="26"/>
      </w:rPr>
      <w:t xml:space="preserve"> Website: </w:t>
    </w:r>
    <w:r w:rsidRPr="00716B3C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716B3C">
      <w:rPr>
        <w:rFonts w:ascii="Times New Roman" w:hAnsi="Times New Roman" w:cs="Times New Roman"/>
        <w:b/>
        <w:color w:val="000000"/>
        <w:sz w:val="26"/>
        <w:szCs w:val="26"/>
      </w:rPr>
      <w:t xml:space="preserve"> – </w:t>
    </w:r>
    <w:proofErr w:type="spellStart"/>
    <w:r w:rsidRPr="00716B3C">
      <w:rPr>
        <w:rFonts w:ascii="Times New Roman" w:hAnsi="Times New Roman" w:cs="Times New Roman"/>
        <w:b/>
        <w:color w:val="000000"/>
        <w:sz w:val="26"/>
        <w:szCs w:val="26"/>
      </w:rPr>
      <w:t>Tải</w:t>
    </w:r>
    <w:proofErr w:type="spellEnd"/>
    <w:r w:rsidRPr="00716B3C">
      <w:rPr>
        <w:rFonts w:ascii="Times New Roman" w:hAnsi="Times New Roman" w:cs="Times New Roman"/>
        <w:b/>
        <w:color w:val="000000"/>
        <w:sz w:val="26"/>
        <w:szCs w:val="26"/>
      </w:rPr>
      <w:t xml:space="preserve"> </w:t>
    </w:r>
    <w:proofErr w:type="spellStart"/>
    <w:r w:rsidRPr="00716B3C">
      <w:rPr>
        <w:rFonts w:ascii="Times New Roman" w:hAnsi="Times New Roman" w:cs="Times New Roman"/>
        <w:b/>
        <w:color w:val="000000"/>
        <w:sz w:val="26"/>
        <w:szCs w:val="26"/>
      </w:rPr>
      <w:t>tài</w:t>
    </w:r>
    <w:proofErr w:type="spellEnd"/>
    <w:r w:rsidRPr="00716B3C">
      <w:rPr>
        <w:rFonts w:ascii="Times New Roman" w:hAnsi="Times New Roman" w:cs="Times New Roman"/>
        <w:b/>
        <w:color w:val="000000"/>
        <w:sz w:val="26"/>
        <w:szCs w:val="26"/>
      </w:rPr>
      <w:t xml:space="preserve"> </w:t>
    </w:r>
    <w:proofErr w:type="spellStart"/>
    <w:r w:rsidRPr="00716B3C">
      <w:rPr>
        <w:rFonts w:ascii="Times New Roman" w:hAnsi="Times New Roman" w:cs="Times New Roman"/>
        <w:b/>
        <w:color w:val="000000"/>
        <w:sz w:val="26"/>
        <w:szCs w:val="26"/>
      </w:rPr>
      <w:t>liệu</w:t>
    </w:r>
    <w:proofErr w:type="spellEnd"/>
    <w:r w:rsidRPr="00716B3C">
      <w:rPr>
        <w:rFonts w:ascii="Times New Roman" w:hAnsi="Times New Roman" w:cs="Times New Roman"/>
        <w:b/>
        <w:color w:val="000000"/>
        <w:sz w:val="26"/>
        <w:szCs w:val="26"/>
      </w:rPr>
      <w:t xml:space="preserve"> </w:t>
    </w:r>
    <w:proofErr w:type="spellStart"/>
    <w:r w:rsidRPr="00716B3C">
      <w:rPr>
        <w:rFonts w:ascii="Times New Roman" w:hAnsi="Times New Roman" w:cs="Times New Roman"/>
        <w:b/>
        <w:color w:val="000000"/>
        <w:sz w:val="26"/>
        <w:szCs w:val="26"/>
      </w:rPr>
      <w:t>học</w:t>
    </w:r>
    <w:proofErr w:type="spellEnd"/>
    <w:r w:rsidRPr="00716B3C">
      <w:rPr>
        <w:rFonts w:ascii="Times New Roman" w:hAnsi="Times New Roman" w:cs="Times New Roman"/>
        <w:b/>
        <w:color w:val="000000"/>
        <w:sz w:val="26"/>
        <w:szCs w:val="26"/>
      </w:rPr>
      <w:t xml:space="preserve"> </w:t>
    </w:r>
    <w:proofErr w:type="spellStart"/>
    <w:r w:rsidRPr="00716B3C">
      <w:rPr>
        <w:rFonts w:ascii="Times New Roman" w:hAnsi="Times New Roman" w:cs="Times New Roman"/>
        <w:b/>
        <w:color w:val="000000"/>
        <w:sz w:val="26"/>
        <w:szCs w:val="26"/>
      </w:rPr>
      <w:t>tập</w:t>
    </w:r>
    <w:proofErr w:type="spellEnd"/>
    <w:r w:rsidRPr="00716B3C">
      <w:rPr>
        <w:rFonts w:ascii="Times New Roman" w:hAnsi="Times New Roman" w:cs="Times New Roman"/>
        <w:b/>
        <w:color w:val="000000"/>
        <w:sz w:val="26"/>
        <w:szCs w:val="26"/>
      </w:rPr>
      <w:t xml:space="preserve"> </w:t>
    </w:r>
    <w:proofErr w:type="spellStart"/>
    <w:r w:rsidRPr="00716B3C">
      <w:rPr>
        <w:rFonts w:ascii="Times New Roman" w:hAnsi="Times New Roman" w:cs="Times New Roman"/>
        <w:b/>
        <w:color w:val="FF0000"/>
        <w:sz w:val="26"/>
        <w:szCs w:val="26"/>
      </w:rPr>
      <w:t>miễn</w:t>
    </w:r>
    <w:proofErr w:type="spellEnd"/>
    <w:r w:rsidRPr="00716B3C">
      <w:rPr>
        <w:rFonts w:ascii="Times New Roman" w:hAnsi="Times New Roman" w:cs="Times New Roman"/>
        <w:b/>
        <w:color w:val="FF0000"/>
        <w:sz w:val="26"/>
        <w:szCs w:val="26"/>
      </w:rPr>
      <w:t xml:space="preserve"> </w:t>
    </w:r>
    <w:proofErr w:type="spellStart"/>
    <w:r w:rsidRPr="00716B3C">
      <w:rPr>
        <w:rFonts w:ascii="Times New Roman" w:hAnsi="Times New Roman" w:cs="Times New Roman"/>
        <w:b/>
        <w:color w:val="FF0000"/>
        <w:sz w:val="26"/>
        <w:szCs w:val="26"/>
      </w:rPr>
      <w:t>phí</w:t>
    </w:r>
    <w:proofErr w:type="spellEnd"/>
  </w:p>
  <w:bookmarkEnd w:id="0"/>
  <w:p w:rsidR="00716B3C" w:rsidRDefault="00716B3C" w:rsidP="00716B3C">
    <w:pPr>
      <w:pStyle w:val="Header"/>
    </w:pPr>
  </w:p>
  <w:p w:rsidR="00716B3C" w:rsidRDefault="00716B3C">
    <w:pPr>
      <w:pStyle w:val="Header"/>
    </w:pPr>
  </w:p>
  <w:p w:rsidR="00716B3C" w:rsidRDefault="00716B3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6B3C" w:rsidRDefault="00716B3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864F3C"/>
    <w:multiLevelType w:val="hybridMultilevel"/>
    <w:tmpl w:val="D9CE4B28"/>
    <w:lvl w:ilvl="0" w:tplc="8D00BC54">
      <w:start w:val="1"/>
      <w:numFmt w:val="decimal"/>
      <w:lvlText w:val="Bài %1:"/>
      <w:lvlJc w:val="left"/>
      <w:pPr>
        <w:tabs>
          <w:tab w:val="num" w:pos="1135"/>
        </w:tabs>
        <w:ind w:left="624" w:hanging="340"/>
      </w:pPr>
      <w:rPr>
        <w:b/>
        <w:color w:val="auto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">
    <w:nsid w:val="188C56B7"/>
    <w:multiLevelType w:val="hybridMultilevel"/>
    <w:tmpl w:val="A4689C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C1E085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/>
        <w:color w:val="auto"/>
      </w:rPr>
    </w:lvl>
    <w:lvl w:ilvl="2" w:tplc="A66E33C6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  <w:rPr>
        <w:color w:val="auto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46F6FA9"/>
    <w:multiLevelType w:val="hybridMultilevel"/>
    <w:tmpl w:val="F1A602FC"/>
    <w:lvl w:ilvl="0" w:tplc="0EBC90B8">
      <w:start w:val="1"/>
      <w:numFmt w:val="decimal"/>
      <w:lvlText w:val="Bài %1:"/>
      <w:lvlJc w:val="left"/>
      <w:pPr>
        <w:tabs>
          <w:tab w:val="num" w:pos="1135"/>
        </w:tabs>
        <w:ind w:left="624" w:hanging="340"/>
      </w:pPr>
      <w:rPr>
        <w:b/>
        <w:u w:val="single"/>
      </w:rPr>
    </w:lvl>
    <w:lvl w:ilvl="1" w:tplc="8E84D90A">
      <w:start w:val="1"/>
      <w:numFmt w:val="lowerLetter"/>
      <w:lvlText w:val="%2)"/>
      <w:lvlJc w:val="left"/>
      <w:pPr>
        <w:tabs>
          <w:tab w:val="num" w:pos="1364"/>
        </w:tabs>
        <w:ind w:left="136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>
    <w:nsid w:val="59F85956"/>
    <w:multiLevelType w:val="hybridMultilevel"/>
    <w:tmpl w:val="1D940240"/>
    <w:lvl w:ilvl="0" w:tplc="0EBC90B8">
      <w:start w:val="1"/>
      <w:numFmt w:val="decimal"/>
      <w:lvlText w:val="Bài %1:"/>
      <w:lvlJc w:val="left"/>
      <w:pPr>
        <w:tabs>
          <w:tab w:val="num" w:pos="1931"/>
        </w:tabs>
        <w:ind w:left="1420" w:hanging="340"/>
      </w:pPr>
      <w:rPr>
        <w:b/>
        <w:u w:val="single"/>
      </w:rPr>
    </w:lvl>
    <w:lvl w:ilvl="1" w:tplc="9C8ADF86">
      <w:start w:val="7"/>
      <w:numFmt w:val="decimal"/>
      <w:lvlText w:val="%2."/>
      <w:lvlJc w:val="left"/>
      <w:pPr>
        <w:tabs>
          <w:tab w:val="num" w:pos="2520"/>
        </w:tabs>
        <w:ind w:left="2520" w:hanging="360"/>
      </w:pPr>
      <w:rPr>
        <w:b/>
      </w:rPr>
    </w:lvl>
    <w:lvl w:ilvl="2" w:tplc="593484AC">
      <w:start w:val="1"/>
      <w:numFmt w:val="lowerLetter"/>
      <w:lvlText w:val="%3."/>
      <w:lvlJc w:val="left"/>
      <w:pPr>
        <w:tabs>
          <w:tab w:val="num" w:pos="3420"/>
        </w:tabs>
        <w:ind w:left="3420" w:hanging="360"/>
      </w:pPr>
    </w:lvl>
    <w:lvl w:ilvl="3" w:tplc="9A820D66">
      <w:start w:val="1"/>
      <w:numFmt w:val="lowerLetter"/>
      <w:lvlText w:val="%4)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6BC944A0"/>
    <w:multiLevelType w:val="hybridMultilevel"/>
    <w:tmpl w:val="EACC18E6"/>
    <w:lvl w:ilvl="0" w:tplc="0EBC90B8">
      <w:start w:val="1"/>
      <w:numFmt w:val="decimal"/>
      <w:lvlText w:val="Bài %1:"/>
      <w:lvlJc w:val="left"/>
      <w:pPr>
        <w:tabs>
          <w:tab w:val="num" w:pos="851"/>
        </w:tabs>
        <w:ind w:left="340" w:hanging="340"/>
      </w:pPr>
      <w:rPr>
        <w:b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/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7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4DBA"/>
    <w:rsid w:val="000410B4"/>
    <w:rsid w:val="000777E6"/>
    <w:rsid w:val="000C4ABA"/>
    <w:rsid w:val="000E0DA7"/>
    <w:rsid w:val="000F222F"/>
    <w:rsid w:val="001B43D1"/>
    <w:rsid w:val="001D4417"/>
    <w:rsid w:val="001E4084"/>
    <w:rsid w:val="001F1ACC"/>
    <w:rsid w:val="00353B94"/>
    <w:rsid w:val="003E71B7"/>
    <w:rsid w:val="00496FD9"/>
    <w:rsid w:val="00561835"/>
    <w:rsid w:val="005A6760"/>
    <w:rsid w:val="005B38FE"/>
    <w:rsid w:val="005F1202"/>
    <w:rsid w:val="00605979"/>
    <w:rsid w:val="00634597"/>
    <w:rsid w:val="00657C33"/>
    <w:rsid w:val="00693801"/>
    <w:rsid w:val="006A50DA"/>
    <w:rsid w:val="00715C85"/>
    <w:rsid w:val="00716B3C"/>
    <w:rsid w:val="00724DBA"/>
    <w:rsid w:val="007B3B53"/>
    <w:rsid w:val="00826A05"/>
    <w:rsid w:val="008B29D6"/>
    <w:rsid w:val="0090367C"/>
    <w:rsid w:val="009715B6"/>
    <w:rsid w:val="009B2A55"/>
    <w:rsid w:val="009F1F0A"/>
    <w:rsid w:val="00A50A82"/>
    <w:rsid w:val="00A641AC"/>
    <w:rsid w:val="00AE6BD6"/>
    <w:rsid w:val="00B66DB3"/>
    <w:rsid w:val="00BC01DA"/>
    <w:rsid w:val="00CA476C"/>
    <w:rsid w:val="00CB49D4"/>
    <w:rsid w:val="00D4540D"/>
    <w:rsid w:val="00D764B2"/>
    <w:rsid w:val="00DC25AE"/>
    <w:rsid w:val="00E547A8"/>
    <w:rsid w:val="00F44503"/>
    <w:rsid w:val="00F54B78"/>
    <w:rsid w:val="00F91F24"/>
    <w:rsid w:val="00FB1F79"/>
    <w:rsid w:val="00FD5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,"/>
  <w15:chartTrackingRefBased/>
  <w15:docId w15:val="{4F9F83C4-AC02-4C00-B311-6B8523349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445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C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C85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16B3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6B3C"/>
  </w:style>
  <w:style w:type="paragraph" w:styleId="Footer">
    <w:name w:val="footer"/>
    <w:basedOn w:val="Normal"/>
    <w:link w:val="FooterChar"/>
    <w:uiPriority w:val="99"/>
    <w:unhideWhenUsed/>
    <w:rsid w:val="00716B3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6B3C"/>
  </w:style>
  <w:style w:type="paragraph" w:styleId="NormalWeb">
    <w:name w:val="Normal (Web)"/>
    <w:basedOn w:val="Normal"/>
    <w:uiPriority w:val="99"/>
    <w:semiHidden/>
    <w:unhideWhenUsed/>
    <w:rsid w:val="00716B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719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87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8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0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99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16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5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1</Words>
  <Characters>10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 XUAN ANH</dc:creator>
  <cp:keywords/>
  <dc:description/>
  <cp:lastModifiedBy>Admin</cp:lastModifiedBy>
  <cp:revision>2</cp:revision>
  <cp:lastPrinted>2016-12-06T04:21:00Z</cp:lastPrinted>
  <dcterms:created xsi:type="dcterms:W3CDTF">2019-02-23T10:06:00Z</dcterms:created>
  <dcterms:modified xsi:type="dcterms:W3CDTF">2019-02-23T10:06:00Z</dcterms:modified>
</cp:coreProperties>
</file>